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70AB54" w14:textId="77777777" w:rsidR="009575B8" w:rsidRPr="00126DA2" w:rsidRDefault="009575B8" w:rsidP="009575B8">
      <w:pPr>
        <w:spacing w:before="120" w:after="120" w:line="276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SẢN PHẨM NHÓM TOÁN THCS TẤT THẮNG – THANH SƠN</w:t>
      </w:r>
    </w:p>
    <w:p w14:paraId="18EE2308" w14:textId="3570A559" w:rsidR="00EA4C9A" w:rsidRPr="00126DA2" w:rsidRDefault="009F14BD" w:rsidP="00EA4C9A">
      <w:pPr>
        <w:shd w:val="clear" w:color="auto" w:fill="FFFFCC"/>
        <w:spacing w:line="288" w:lineRule="auto"/>
        <w:ind w:left="-284" w:right="-596"/>
        <w:jc w:val="center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A.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HUNG MA TRẬN ĐỀ KIỂM TRA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>CUỐI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HỌC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Ì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I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MÔN TOÁN – LỚP 7</w:t>
      </w:r>
    </w:p>
    <w:p w14:paraId="668C64B8" w14:textId="77777777" w:rsidR="00EA4C9A" w:rsidRPr="00126DA2" w:rsidRDefault="00EA4C9A" w:rsidP="00FD233D">
      <w:pPr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tbl>
      <w:tblPr>
        <w:tblStyle w:val="TableGrid"/>
        <w:tblW w:w="5167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718"/>
        <w:gridCol w:w="1663"/>
        <w:gridCol w:w="4108"/>
        <w:gridCol w:w="1002"/>
        <w:gridCol w:w="996"/>
        <w:gridCol w:w="847"/>
        <w:gridCol w:w="1155"/>
        <w:gridCol w:w="841"/>
        <w:gridCol w:w="990"/>
        <w:gridCol w:w="847"/>
        <w:gridCol w:w="941"/>
        <w:gridCol w:w="1174"/>
      </w:tblGrid>
      <w:tr w:rsidR="00EA4C9A" w:rsidRPr="00126DA2" w14:paraId="23D80BEB" w14:textId="77777777" w:rsidTr="001A037E">
        <w:trPr>
          <w:trHeight w:val="501"/>
        </w:trPr>
        <w:tc>
          <w:tcPr>
            <w:tcW w:w="235" w:type="pct"/>
            <w:vMerge w:val="restart"/>
            <w:vAlign w:val="center"/>
          </w:tcPr>
          <w:p w14:paraId="5DAE536C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03C32C8E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544" w:type="pct"/>
            <w:vMerge w:val="restart"/>
            <w:vAlign w:val="center"/>
          </w:tcPr>
          <w:p w14:paraId="723CA9DC" w14:textId="77777777" w:rsidR="00843705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14:paraId="719100A6" w14:textId="1C4D4A2B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  <w:p w14:paraId="62D2E1EE" w14:textId="77777777" w:rsidR="00D67A28" w:rsidRPr="00126DA2" w:rsidRDefault="00D67A28" w:rsidP="007612FB">
            <w:pPr>
              <w:jc w:val="center"/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1344" w:type="pct"/>
            <w:vMerge w:val="restart"/>
            <w:vAlign w:val="center"/>
          </w:tcPr>
          <w:p w14:paraId="4F324A97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5764689B" w14:textId="77777777" w:rsidR="00D67A28" w:rsidRPr="00126DA2" w:rsidRDefault="00D67A28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493" w:type="pct"/>
            <w:gridSpan w:val="8"/>
            <w:vAlign w:val="center"/>
          </w:tcPr>
          <w:p w14:paraId="2C9A8340" w14:textId="39A11B9D" w:rsidR="00D67A28" w:rsidRPr="00126DA2" w:rsidRDefault="00D67A28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  <w:r w:rsidR="00C843A3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384" w:type="pct"/>
            <w:vAlign w:val="center"/>
          </w:tcPr>
          <w:p w14:paraId="17B55DB1" w14:textId="31074D96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</w:t>
            </w:r>
            <w:r w:rsidR="00C843A3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điểm</w:t>
            </w:r>
            <w:r w:rsidR="00C843A3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1E7206" w:rsidRPr="00126DA2" w14:paraId="2137A707" w14:textId="77777777" w:rsidTr="001A037E">
        <w:trPr>
          <w:trHeight w:val="146"/>
        </w:trPr>
        <w:tc>
          <w:tcPr>
            <w:tcW w:w="235" w:type="pct"/>
            <w:vMerge/>
            <w:vAlign w:val="center"/>
          </w:tcPr>
          <w:p w14:paraId="324E0E30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77831CC7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Merge/>
            <w:vAlign w:val="center"/>
          </w:tcPr>
          <w:p w14:paraId="7BF3FA39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4" w:type="pct"/>
            <w:gridSpan w:val="2"/>
            <w:shd w:val="clear" w:color="auto" w:fill="E2EFD9" w:themeFill="accent6" w:themeFillTint="33"/>
            <w:vAlign w:val="center"/>
          </w:tcPr>
          <w:p w14:paraId="59D34754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55" w:type="pct"/>
            <w:gridSpan w:val="2"/>
            <w:shd w:val="clear" w:color="auto" w:fill="DEEAF6" w:themeFill="accent5" w:themeFillTint="33"/>
            <w:vAlign w:val="center"/>
          </w:tcPr>
          <w:p w14:paraId="19644DA4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599" w:type="pct"/>
            <w:gridSpan w:val="2"/>
            <w:shd w:val="clear" w:color="auto" w:fill="FFF2CC" w:themeFill="accent4" w:themeFillTint="33"/>
            <w:vAlign w:val="center"/>
          </w:tcPr>
          <w:p w14:paraId="3803442D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585" w:type="pct"/>
            <w:gridSpan w:val="2"/>
            <w:shd w:val="clear" w:color="auto" w:fill="F2F2F2" w:themeFill="background1" w:themeFillShade="F2"/>
            <w:vAlign w:val="center"/>
          </w:tcPr>
          <w:p w14:paraId="705B43A4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384" w:type="pct"/>
            <w:vAlign w:val="center"/>
          </w:tcPr>
          <w:p w14:paraId="783EEDD9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2C3539DE" w14:textId="77777777" w:rsidTr="001A037E">
        <w:trPr>
          <w:trHeight w:val="404"/>
        </w:trPr>
        <w:tc>
          <w:tcPr>
            <w:tcW w:w="235" w:type="pct"/>
            <w:vMerge/>
            <w:vAlign w:val="center"/>
          </w:tcPr>
          <w:p w14:paraId="6F0F817F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40E7C9B1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Merge/>
            <w:vAlign w:val="center"/>
          </w:tcPr>
          <w:p w14:paraId="17315C27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5BA8F745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C22E742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620EBCF8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6A7468CF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0EE5AA90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1BCD163B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25DA8697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4B6A0853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84" w:type="pct"/>
            <w:vAlign w:val="center"/>
          </w:tcPr>
          <w:p w14:paraId="3DCE3E35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39928170" w14:textId="77777777" w:rsidTr="000C061D">
        <w:trPr>
          <w:trHeight w:val="562"/>
        </w:trPr>
        <w:tc>
          <w:tcPr>
            <w:tcW w:w="235" w:type="pct"/>
            <w:vMerge w:val="restart"/>
            <w:vAlign w:val="center"/>
          </w:tcPr>
          <w:p w14:paraId="10F9BF7C" w14:textId="77777777" w:rsidR="005A6600" w:rsidRPr="00126DA2" w:rsidRDefault="005A6600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544" w:type="pct"/>
            <w:vMerge w:val="restart"/>
            <w:vAlign w:val="center"/>
          </w:tcPr>
          <w:p w14:paraId="36383C19" w14:textId="5F7F533D" w:rsidR="005A6600" w:rsidRPr="00126DA2" w:rsidRDefault="005A6600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 xml:space="preserve">Số </w:t>
            </w:r>
            <w:r w:rsidR="00A046EA"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>h</w:t>
            </w: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ữu tỉ</w:t>
            </w:r>
          </w:p>
          <w:p w14:paraId="32A922D4" w14:textId="1DA9E66D" w:rsidR="001E7206" w:rsidRPr="00126DA2" w:rsidRDefault="001E7206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4 tiết</w:t>
            </w:r>
          </w:p>
          <w:p w14:paraId="5833B69C" w14:textId="7675B22B" w:rsidR="00C42464" w:rsidRPr="00126DA2" w:rsidRDefault="00633F1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(</w:t>
            </w:r>
            <w:r w:rsidR="00C42464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2,5 điểm)</w:t>
            </w:r>
          </w:p>
        </w:tc>
        <w:tc>
          <w:tcPr>
            <w:tcW w:w="1344" w:type="pct"/>
            <w:vAlign w:val="center"/>
          </w:tcPr>
          <w:p w14:paraId="52F17236" w14:textId="2F480BF0" w:rsidR="005A6600" w:rsidRPr="00126DA2" w:rsidRDefault="000E0982" w:rsidP="007612FB">
            <w:pPr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Số hữu t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>ỉ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và tập hợp các số hữu t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 xml:space="preserve">ỉ. 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</w:rPr>
              <w:t>T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hứ tự trong tập hợp các s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</w:rPr>
              <w:t>ố hữu tỉ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295432C2" w14:textId="2B8CBD63" w:rsidR="005A6600" w:rsidRPr="00126DA2" w:rsidRDefault="007F7C0B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13B75EE8" w14:textId="514A5894" w:rsidR="00187653" w:rsidRPr="00126DA2" w:rsidRDefault="007343A9" w:rsidP="000E098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</w:t>
            </w:r>
            <w:r w:rsidR="007F7C0B"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2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CC0A339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51E6F704" w14:textId="77777777" w:rsidR="007F7C0B" w:rsidRPr="00126DA2" w:rsidRDefault="007F7C0B" w:rsidP="007F7C0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542C3B6" w14:textId="249F2AC6" w:rsidR="005A6600" w:rsidRPr="00126DA2" w:rsidRDefault="007F7C0B" w:rsidP="007F7C0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2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)</w:t>
            </w: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6D5AD649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50DB9F10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1471FC10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73DF9DB8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64B2869D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 w:val="restart"/>
            <w:vAlign w:val="center"/>
          </w:tcPr>
          <w:p w14:paraId="2FE32F18" w14:textId="4A1B2880" w:rsidR="005A6600" w:rsidRPr="00126DA2" w:rsidRDefault="00566CC6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</w:t>
            </w:r>
            <w:r w:rsidR="00B805C1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5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1E7206" w:rsidRPr="00126DA2" w14:paraId="739B4EFD" w14:textId="77777777" w:rsidTr="000C061D">
        <w:trPr>
          <w:trHeight w:val="146"/>
        </w:trPr>
        <w:tc>
          <w:tcPr>
            <w:tcW w:w="235" w:type="pct"/>
            <w:vMerge/>
            <w:vAlign w:val="center"/>
          </w:tcPr>
          <w:p w14:paraId="447C77BC" w14:textId="77777777" w:rsidR="005A6600" w:rsidRPr="00126DA2" w:rsidRDefault="005A6600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760A3D29" w14:textId="77777777" w:rsidR="005A6600" w:rsidRPr="00126DA2" w:rsidRDefault="005A6600" w:rsidP="007612FB">
            <w:pPr>
              <w:jc w:val="center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Align w:val="center"/>
          </w:tcPr>
          <w:p w14:paraId="01D9543F" w14:textId="3F3C5A51" w:rsidR="005A6600" w:rsidRPr="00126DA2" w:rsidRDefault="005A6600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Phép tính với số hữu tỉ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09819C3A" w14:textId="4CFC485F" w:rsidR="00187653" w:rsidRPr="00126DA2" w:rsidRDefault="00187653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4C531E69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2BC27B9A" w14:textId="60E7EC76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41472776" w14:textId="30228B9B" w:rsidR="005A6600" w:rsidRPr="00126DA2" w:rsidRDefault="00496FA2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5F0C88DA" w14:textId="0848763F" w:rsidR="00124298" w:rsidRPr="00126DA2" w:rsidRDefault="00124298" w:rsidP="000E098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0E098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  <w:r w:rsidR="00633F15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,0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7EEAFF17" w14:textId="6BD11900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184904C7" w14:textId="1F07BEBC" w:rsidR="00124298" w:rsidRPr="00126DA2" w:rsidRDefault="00124298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4448FDAA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3F384584" w14:textId="78F63D75" w:rsidR="005A6600" w:rsidRPr="00126DA2" w:rsidRDefault="005A6600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/>
            <w:vAlign w:val="center"/>
          </w:tcPr>
          <w:p w14:paraId="6CCF9BDD" w14:textId="77777777" w:rsidR="005A6600" w:rsidRPr="00126DA2" w:rsidRDefault="005A6600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3C8CF680" w14:textId="77777777" w:rsidTr="000C061D">
        <w:trPr>
          <w:trHeight w:val="146"/>
        </w:trPr>
        <w:tc>
          <w:tcPr>
            <w:tcW w:w="235" w:type="pct"/>
            <w:vMerge w:val="restart"/>
            <w:vAlign w:val="center"/>
          </w:tcPr>
          <w:p w14:paraId="6800CA03" w14:textId="77777777" w:rsidR="005A6600" w:rsidRPr="00126DA2" w:rsidRDefault="005A6600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</w:t>
            </w:r>
          </w:p>
          <w:p w14:paraId="0152D419" w14:textId="77777777" w:rsidR="005A6600" w:rsidRPr="00126DA2" w:rsidRDefault="005A6600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 w:val="restart"/>
            <w:vAlign w:val="center"/>
          </w:tcPr>
          <w:p w14:paraId="0C7024B2" w14:textId="6A161DFF" w:rsidR="005A6600" w:rsidRPr="00126DA2" w:rsidRDefault="005A6600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Số thực</w:t>
            </w:r>
          </w:p>
          <w:p w14:paraId="6D89A1B7" w14:textId="540DE0C4" w:rsidR="001E7206" w:rsidRPr="00126DA2" w:rsidRDefault="001E7206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 xml:space="preserve">10 tiết </w:t>
            </w:r>
          </w:p>
          <w:p w14:paraId="619F71FC" w14:textId="7E7C8C15" w:rsidR="00C42464" w:rsidRPr="00126DA2" w:rsidRDefault="00633F1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(</w:t>
            </w:r>
            <w:r w:rsidR="001A037E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2,2</w:t>
            </w:r>
            <w:r w:rsidR="00C42464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5 điểm)</w:t>
            </w:r>
          </w:p>
        </w:tc>
        <w:tc>
          <w:tcPr>
            <w:tcW w:w="1344" w:type="pct"/>
            <w:shd w:val="clear" w:color="auto" w:fill="FFFFFF" w:themeFill="background1"/>
            <w:vAlign w:val="center"/>
          </w:tcPr>
          <w:p w14:paraId="3CE4C583" w14:textId="09E76CEE" w:rsidR="005A6600" w:rsidRPr="00126DA2" w:rsidRDefault="005A6600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Căn bậc hai số học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7539FD00" w14:textId="1BC74702" w:rsidR="005A6600" w:rsidRPr="00126DA2" w:rsidRDefault="00FC5AD7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2F7A0649" w14:textId="46FBE92C" w:rsidR="00187653" w:rsidRPr="00126DA2" w:rsidRDefault="00187653" w:rsidP="000E098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8F1276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</w:t>
            </w:r>
            <w:r w:rsidR="00FC5AD7"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2</w:t>
            </w:r>
            <w:r w:rsidR="000E098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74FF43C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51599A35" w14:textId="40DC5CFB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5678C8E1" w14:textId="77777777" w:rsidR="006451C2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757DB932" w14:textId="72BF4676" w:rsidR="005A6600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,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73369A1D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10C33A8E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2CAA2258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15F44BC2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 w:val="restart"/>
            <w:vAlign w:val="center"/>
          </w:tcPr>
          <w:p w14:paraId="580B1762" w14:textId="1B14E9E7" w:rsidR="005A6600" w:rsidRPr="00126DA2" w:rsidRDefault="00E9162B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22</w:t>
            </w:r>
            <w:r w:rsidR="00566CC6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,</w:t>
            </w:r>
            <w:r w:rsidR="005A6600"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5</w:t>
            </w:r>
            <w:r w:rsidR="00566CC6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1E7206" w:rsidRPr="00126DA2" w14:paraId="30542409" w14:textId="77777777" w:rsidTr="000C061D">
        <w:trPr>
          <w:trHeight w:val="146"/>
        </w:trPr>
        <w:tc>
          <w:tcPr>
            <w:tcW w:w="235" w:type="pct"/>
            <w:vMerge/>
            <w:vAlign w:val="center"/>
          </w:tcPr>
          <w:p w14:paraId="06D9558F" w14:textId="77777777" w:rsidR="005A6600" w:rsidRPr="00126DA2" w:rsidRDefault="005A6600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5AB4063F" w14:textId="77777777" w:rsidR="005A6600" w:rsidRPr="00126DA2" w:rsidRDefault="005A6600" w:rsidP="007612FB">
            <w:pPr>
              <w:jc w:val="center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shd w:val="clear" w:color="auto" w:fill="FFFFFF" w:themeFill="background1"/>
            <w:vAlign w:val="center"/>
          </w:tcPr>
          <w:p w14:paraId="47607AAC" w14:textId="0CDBC572" w:rsidR="005A6600" w:rsidRPr="00126DA2" w:rsidRDefault="000E0982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Số vô t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</w:rPr>
              <w:t>ỉ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. Số thực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7100AED8" w14:textId="7C67E82A" w:rsidR="005A6600" w:rsidRPr="00126DA2" w:rsidRDefault="008F1276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5B4F05E1" w14:textId="39429D50" w:rsidR="00187653" w:rsidRPr="00126DA2" w:rsidRDefault="00187653" w:rsidP="000E098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0E098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</w:t>
            </w:r>
            <w:r w:rsidR="008F1276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  <w:r w:rsidR="000E098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01A16A13" w14:textId="446B34CF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02F224BA" w14:textId="77777777" w:rsidR="00FC5AD7" w:rsidRPr="00126DA2" w:rsidRDefault="00FC5AD7" w:rsidP="00FC5AD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286F0C82" w14:textId="1E77A3C0" w:rsidR="005A6600" w:rsidRPr="00126DA2" w:rsidRDefault="00FC5AD7" w:rsidP="00FC5AD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25)</w:t>
            </w: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473F9425" w14:textId="60604E70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6D232844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6AC6B9E0" w14:textId="77777777" w:rsidR="00DD6C3B" w:rsidRPr="00126DA2" w:rsidRDefault="00DD6C3B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78CCB289" w14:textId="7EA51235" w:rsidR="005A6600" w:rsidRPr="00126DA2" w:rsidRDefault="00DD6C3B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  <w:r w:rsidR="00633F15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,0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5FEA1918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19A0AF03" w14:textId="77777777" w:rsidR="00B57C10" w:rsidRPr="00126DA2" w:rsidRDefault="00B57C10" w:rsidP="00B57C10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32D19A24" w14:textId="4466C328" w:rsidR="005A6600" w:rsidRPr="00126DA2" w:rsidRDefault="00B57C10" w:rsidP="00B57C10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,0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384" w:type="pct"/>
            <w:vMerge/>
            <w:vAlign w:val="center"/>
          </w:tcPr>
          <w:p w14:paraId="2E132A8D" w14:textId="77777777" w:rsidR="005A6600" w:rsidRPr="00126DA2" w:rsidRDefault="005A6600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24A05A65" w14:textId="77777777" w:rsidTr="000C061D">
        <w:trPr>
          <w:trHeight w:val="146"/>
        </w:trPr>
        <w:tc>
          <w:tcPr>
            <w:tcW w:w="235" w:type="pct"/>
            <w:vMerge w:val="restart"/>
            <w:vAlign w:val="center"/>
          </w:tcPr>
          <w:p w14:paraId="4989FC55" w14:textId="15C4D35C" w:rsidR="001A7EC5" w:rsidRPr="00126DA2" w:rsidRDefault="001E7206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544" w:type="pct"/>
            <w:vMerge w:val="restart"/>
            <w:vAlign w:val="center"/>
          </w:tcPr>
          <w:p w14:paraId="3D0BB669" w14:textId="0AC17B20" w:rsidR="001A7EC5" w:rsidRPr="00126DA2" w:rsidRDefault="001A7EC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Góc, đường thẳng song song</w:t>
            </w:r>
          </w:p>
          <w:p w14:paraId="3B9D3A04" w14:textId="62EA4932" w:rsidR="001E7206" w:rsidRPr="00126DA2" w:rsidRDefault="001E7206" w:rsidP="001E7206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</w:t>
            </w: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</w:t>
            </w:r>
            <w:r w:rsidRPr="00126DA2">
              <w:rPr>
                <w:rFonts w:cs="Times New Roman"/>
                <w:b/>
                <w:sz w:val="26"/>
                <w:szCs w:val="26"/>
              </w:rPr>
              <w:t xml:space="preserve"> tiết </w:t>
            </w:r>
          </w:p>
          <w:p w14:paraId="4DA2274A" w14:textId="020916F6" w:rsidR="00A206E9" w:rsidRPr="00126DA2" w:rsidRDefault="00633F1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(</w:t>
            </w:r>
            <w:r w:rsidR="001A037E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2,2</w:t>
            </w:r>
            <w:r w:rsidR="00C42464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5 điểm</w:t>
            </w:r>
            <w:r w:rsidR="00A206E9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)</w:t>
            </w:r>
          </w:p>
        </w:tc>
        <w:tc>
          <w:tcPr>
            <w:tcW w:w="1344" w:type="pct"/>
            <w:vAlign w:val="center"/>
          </w:tcPr>
          <w:p w14:paraId="60CA16A0" w14:textId="2CBADF25" w:rsidR="001A7EC5" w:rsidRPr="00126DA2" w:rsidRDefault="001A7EC5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Góc ở vị trí đặc biệt, tia phân giác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6DAFCC0C" w14:textId="44804AA0" w:rsidR="001A7EC5" w:rsidRPr="00126DA2" w:rsidRDefault="008F1276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43D2E2AC" w14:textId="08BBA4F6" w:rsidR="001A7EC5" w:rsidRPr="00126DA2" w:rsidRDefault="001A7EC5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</w:t>
            </w:r>
            <w:r w:rsidR="008F1276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63EDAD80" w14:textId="77777777" w:rsidR="00D66F09" w:rsidRPr="00126DA2" w:rsidRDefault="00D66F09" w:rsidP="00D66F09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C4EC591" w14:textId="06924A04" w:rsidR="001A7EC5" w:rsidRPr="00126DA2" w:rsidRDefault="00D66F09" w:rsidP="00D66F09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5)</w:t>
            </w: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4FE006D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5F632AA4" w14:textId="7A7ADCE2" w:rsidR="001A7EC5" w:rsidRPr="00126DA2" w:rsidRDefault="001A7EC5" w:rsidP="00D66F09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7A67B5A2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77B002CE" w14:textId="090D94A3" w:rsidR="001A7EC5" w:rsidRPr="00126DA2" w:rsidRDefault="001A7EC5" w:rsidP="00036A00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36689BE3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66312177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 w:val="restart"/>
            <w:vAlign w:val="center"/>
          </w:tcPr>
          <w:p w14:paraId="05DDAF72" w14:textId="07BDD331" w:rsidR="001A7EC5" w:rsidRPr="00126DA2" w:rsidRDefault="00E9162B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2</w:t>
            </w:r>
            <w:r w:rsidR="001A7EC5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,</w:t>
            </w:r>
            <w:r w:rsidR="001A7EC5"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5</w:t>
            </w:r>
            <w:r w:rsidR="001A7EC5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1E7206" w:rsidRPr="00126DA2" w14:paraId="5B09FBB8" w14:textId="77777777" w:rsidTr="000C061D">
        <w:trPr>
          <w:trHeight w:val="146"/>
        </w:trPr>
        <w:tc>
          <w:tcPr>
            <w:tcW w:w="235" w:type="pct"/>
            <w:vMerge/>
            <w:vAlign w:val="center"/>
          </w:tcPr>
          <w:p w14:paraId="36B88E16" w14:textId="77777777" w:rsidR="001A7EC5" w:rsidRPr="00126DA2" w:rsidRDefault="001A7EC5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612FC113" w14:textId="77777777" w:rsidR="001A7EC5" w:rsidRPr="00126DA2" w:rsidRDefault="001A7EC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Align w:val="center"/>
          </w:tcPr>
          <w:p w14:paraId="000EE301" w14:textId="19A9E900" w:rsidR="001A7EC5" w:rsidRPr="00126DA2" w:rsidRDefault="001A7EC5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Hai đường thẳng song song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  <w:t xml:space="preserve">. 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Tiên đề Euclid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  <w:t xml:space="preserve"> về đường thẳng song song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055C3C6C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56273C75" w14:textId="775783FF" w:rsidR="001A7EC5" w:rsidRPr="00126DA2" w:rsidRDefault="001A7EC5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2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3A473CF5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59FA4C0F" w14:textId="642C9064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218DBA12" w14:textId="77777777" w:rsidR="006451C2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7244B91B" w14:textId="55280427" w:rsidR="001A7EC5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1,0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517E42F5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73DB9E79" w14:textId="69AE19DE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4B5B7042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0DEE67D3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/>
            <w:vAlign w:val="center"/>
          </w:tcPr>
          <w:p w14:paraId="0E11C6F2" w14:textId="77777777" w:rsidR="001A7EC5" w:rsidRPr="00126DA2" w:rsidRDefault="001A7EC5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379B109E" w14:textId="77777777" w:rsidTr="000C061D">
        <w:trPr>
          <w:trHeight w:val="146"/>
        </w:trPr>
        <w:tc>
          <w:tcPr>
            <w:tcW w:w="235" w:type="pct"/>
            <w:vMerge/>
            <w:vAlign w:val="center"/>
          </w:tcPr>
          <w:p w14:paraId="4BC4C861" w14:textId="77777777" w:rsidR="001A7EC5" w:rsidRPr="00126DA2" w:rsidRDefault="001A7EC5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574802C2" w14:textId="77777777" w:rsidR="001A7EC5" w:rsidRPr="00126DA2" w:rsidRDefault="001A7EC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Align w:val="center"/>
          </w:tcPr>
          <w:p w14:paraId="009EBE4C" w14:textId="6012EB8E" w:rsidR="001A7EC5" w:rsidRPr="00126DA2" w:rsidRDefault="001A7EC5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  <w:t>Khái niệm định lí, chứng minh một định lí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38ADA2FB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64F719B6" w14:textId="7937C1AD" w:rsidR="001A7EC5" w:rsidRPr="00126DA2" w:rsidRDefault="001A7EC5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2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6A24C7B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B5D0F88" w14:textId="294C036F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4C29B031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76593531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575AA07F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4ACC002D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0F2FA899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/>
            <w:vAlign w:val="center"/>
          </w:tcPr>
          <w:p w14:paraId="3263BECA" w14:textId="77777777" w:rsidR="001A7EC5" w:rsidRPr="00126DA2" w:rsidRDefault="001A7EC5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19961CB0" w14:textId="77777777" w:rsidTr="000C061D">
        <w:trPr>
          <w:trHeight w:val="1104"/>
        </w:trPr>
        <w:tc>
          <w:tcPr>
            <w:tcW w:w="235" w:type="pct"/>
            <w:vAlign w:val="center"/>
          </w:tcPr>
          <w:p w14:paraId="461C04E5" w14:textId="37DD10D6" w:rsidR="001E7206" w:rsidRPr="00126DA2" w:rsidRDefault="001E7206" w:rsidP="00C24867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4</w:t>
            </w:r>
          </w:p>
        </w:tc>
        <w:tc>
          <w:tcPr>
            <w:tcW w:w="544" w:type="pct"/>
            <w:vAlign w:val="center"/>
          </w:tcPr>
          <w:p w14:paraId="3BF496B7" w14:textId="51070158" w:rsidR="001E7206" w:rsidRPr="00126DA2" w:rsidRDefault="001E7206" w:rsidP="00C24867">
            <w:pPr>
              <w:jc w:val="center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Tam giác bằng nhau</w:t>
            </w:r>
          </w:p>
          <w:p w14:paraId="14CB6251" w14:textId="7BE63931" w:rsidR="001E7206" w:rsidRPr="00126DA2" w:rsidRDefault="001E7206" w:rsidP="001E7206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 xml:space="preserve">14 tiết </w:t>
            </w:r>
          </w:p>
          <w:p w14:paraId="3146B5EF" w14:textId="77777777" w:rsidR="001E7206" w:rsidRPr="00126DA2" w:rsidRDefault="001E7206" w:rsidP="00C24867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bCs/>
                <w:noProof/>
                <w:color w:val="FF0000"/>
                <w:sz w:val="26"/>
                <w:szCs w:val="26"/>
              </w:rPr>
              <w:t>(1,5 điểm)</w:t>
            </w:r>
          </w:p>
        </w:tc>
        <w:tc>
          <w:tcPr>
            <w:tcW w:w="1344" w:type="pct"/>
            <w:vAlign w:val="center"/>
          </w:tcPr>
          <w:p w14:paraId="00BE684C" w14:textId="77777777" w:rsidR="001E7206" w:rsidRPr="00126DA2" w:rsidRDefault="001E7206" w:rsidP="00C24867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Tam giác. Tam giác bằng nhau. Tam giác cân. 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23B3D040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4448FA46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5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3EB6184C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6ACEFB11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2BF7310B" w14:textId="721EC58E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45213DED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690BDD58" w14:textId="77777777" w:rsidR="006451C2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27517927" w14:textId="073778A6" w:rsidR="001E7206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1,0)</w:t>
            </w: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7BA18EA7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7FEA936D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Align w:val="center"/>
          </w:tcPr>
          <w:p w14:paraId="6526B90D" w14:textId="77777777" w:rsidR="001E7206" w:rsidRPr="00126DA2" w:rsidRDefault="001E7206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5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1E7206" w:rsidRPr="00126DA2" w14:paraId="43667D6B" w14:textId="77777777" w:rsidTr="000C061D">
        <w:trPr>
          <w:trHeight w:val="828"/>
        </w:trPr>
        <w:tc>
          <w:tcPr>
            <w:tcW w:w="235" w:type="pct"/>
            <w:vAlign w:val="center"/>
          </w:tcPr>
          <w:p w14:paraId="7F0D3CA4" w14:textId="7B02FC72" w:rsidR="00FF19BC" w:rsidRPr="00126DA2" w:rsidRDefault="00FF19BC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544" w:type="pct"/>
            <w:vAlign w:val="center"/>
          </w:tcPr>
          <w:p w14:paraId="4A99B286" w14:textId="5C4C6CEC" w:rsidR="00FF19BC" w:rsidRPr="00126DA2" w:rsidRDefault="001E7206" w:rsidP="001E7206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Thu thập và biểu diễn dữ liệu</w:t>
            </w:r>
          </w:p>
          <w:p w14:paraId="39E918AF" w14:textId="6A43C27C" w:rsidR="001E7206" w:rsidRPr="00126DA2" w:rsidRDefault="001E7206" w:rsidP="001E7206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</w:t>
            </w: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</w:t>
            </w:r>
            <w:r w:rsidRPr="00126DA2">
              <w:rPr>
                <w:rFonts w:cs="Times New Roman"/>
                <w:b/>
                <w:sz w:val="26"/>
                <w:szCs w:val="26"/>
              </w:rPr>
              <w:t xml:space="preserve"> tiết </w:t>
            </w:r>
          </w:p>
          <w:p w14:paraId="39DC5A63" w14:textId="360A69FC" w:rsidR="00FF19BC" w:rsidRPr="00126DA2" w:rsidRDefault="00FF19BC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(1,5 điểm)</w:t>
            </w:r>
          </w:p>
        </w:tc>
        <w:tc>
          <w:tcPr>
            <w:tcW w:w="1344" w:type="pct"/>
            <w:vAlign w:val="center"/>
          </w:tcPr>
          <w:p w14:paraId="558456B7" w14:textId="26D80817" w:rsidR="00FF19BC" w:rsidRPr="00126DA2" w:rsidRDefault="00FF19BC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Mô tả và biểu diễn dữ liệu trên bản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  <w:t>g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, biểu đồ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6CA62F6F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50FF80A6" w14:textId="3E76A185" w:rsidR="00FF19BC" w:rsidRPr="00126DA2" w:rsidRDefault="00FF19BC" w:rsidP="008F1276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5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4F735CC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AD7B69D" w14:textId="3C675E8F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3BE64D3F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50858744" w14:textId="0D2E3CE9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1,0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2DA31A90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653EDE80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37EACCB0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45BB3CE6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Align w:val="center"/>
          </w:tcPr>
          <w:p w14:paraId="3B1C2FE7" w14:textId="0DA8EC99" w:rsidR="00FF19BC" w:rsidRPr="00126DA2" w:rsidRDefault="00FF19BC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1A037E" w:rsidRPr="00126DA2" w14:paraId="4E87BBC4" w14:textId="77777777" w:rsidTr="001A037E">
        <w:trPr>
          <w:trHeight w:val="275"/>
        </w:trPr>
        <w:tc>
          <w:tcPr>
            <w:tcW w:w="2123" w:type="pct"/>
            <w:gridSpan w:val="3"/>
            <w:vAlign w:val="center"/>
          </w:tcPr>
          <w:p w14:paraId="34C317BD" w14:textId="4890B8F2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6E54CC24" w14:textId="77777777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</w:t>
            </w:r>
          </w:p>
          <w:p w14:paraId="3B727DAF" w14:textId="46287E49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2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,5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 xml:space="preserve"> đ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041416CA" w14:textId="77777777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1</w:t>
            </w:r>
          </w:p>
          <w:p w14:paraId="324C7C1D" w14:textId="11BAFBCF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0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,5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 xml:space="preserve"> đ)</w:t>
            </w: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D5ADF0F" w14:textId="77777777" w:rsidR="001A037E" w:rsidRPr="00126DA2" w:rsidRDefault="001A037E" w:rsidP="001A037E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2</w:t>
            </w:r>
          </w:p>
          <w:p w14:paraId="3B4240B3" w14:textId="322C1865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0,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5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đ)</w:t>
            </w: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7241E2A8" w14:textId="77777777" w:rsidR="001A037E" w:rsidRPr="00126DA2" w:rsidRDefault="001A037E" w:rsidP="001A037E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4</w:t>
            </w:r>
          </w:p>
          <w:p w14:paraId="77B8D689" w14:textId="64A14E80" w:rsidR="001A037E" w:rsidRPr="00126DA2" w:rsidRDefault="001A037E" w:rsidP="001A037E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3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,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5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đ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090B38DD" w14:textId="413FF7C0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74F7132F" w14:textId="31753BF8" w:rsidR="001A037E" w:rsidRPr="00126DA2" w:rsidRDefault="001A037E" w:rsidP="001A037E">
            <w:pPr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2</w:t>
            </w:r>
          </w:p>
          <w:p w14:paraId="0E9129C4" w14:textId="50C725F0" w:rsidR="001A037E" w:rsidRPr="00126DA2" w:rsidRDefault="001A037E" w:rsidP="001A037E">
            <w:pPr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2,0 đ)</w:t>
            </w: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71FBEF82" w14:textId="4E105B0A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1CBB4EF8" w14:textId="77777777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69204DFA" w14:textId="59050374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1,0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đ)</w:t>
            </w:r>
          </w:p>
        </w:tc>
        <w:tc>
          <w:tcPr>
            <w:tcW w:w="384" w:type="pct"/>
            <w:vAlign w:val="center"/>
          </w:tcPr>
          <w:p w14:paraId="11BED4DD" w14:textId="77777777" w:rsidR="00E9162B" w:rsidRPr="00126DA2" w:rsidRDefault="00E9162B" w:rsidP="001A037E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  <w:p w14:paraId="175C647D" w14:textId="185BB86C" w:rsidR="001A037E" w:rsidRPr="00126DA2" w:rsidRDefault="001A037E" w:rsidP="001A037E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10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đ)</w:t>
            </w:r>
          </w:p>
        </w:tc>
      </w:tr>
      <w:tr w:rsidR="001A037E" w:rsidRPr="00126DA2" w14:paraId="21E8EB48" w14:textId="77777777" w:rsidTr="001A037E">
        <w:trPr>
          <w:trHeight w:val="275"/>
        </w:trPr>
        <w:tc>
          <w:tcPr>
            <w:tcW w:w="2123" w:type="pct"/>
            <w:gridSpan w:val="3"/>
            <w:vAlign w:val="center"/>
          </w:tcPr>
          <w:p w14:paraId="483B3C6C" w14:textId="4FAF2215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Tỉ lệ %</w:t>
            </w:r>
          </w:p>
        </w:tc>
        <w:tc>
          <w:tcPr>
            <w:tcW w:w="654" w:type="pct"/>
            <w:gridSpan w:val="2"/>
            <w:shd w:val="clear" w:color="auto" w:fill="E2EFD9" w:themeFill="accent6" w:themeFillTint="33"/>
            <w:vAlign w:val="center"/>
          </w:tcPr>
          <w:p w14:paraId="2389DC7E" w14:textId="0B31653E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3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0%</w:t>
            </w:r>
          </w:p>
        </w:tc>
        <w:tc>
          <w:tcPr>
            <w:tcW w:w="655" w:type="pct"/>
            <w:gridSpan w:val="2"/>
            <w:shd w:val="clear" w:color="auto" w:fill="DEEAF6" w:themeFill="accent5" w:themeFillTint="33"/>
            <w:vAlign w:val="center"/>
          </w:tcPr>
          <w:p w14:paraId="7ADC9EC5" w14:textId="162B1C80" w:rsidR="001A037E" w:rsidRPr="00126DA2" w:rsidRDefault="001A037E" w:rsidP="001A037E">
            <w:pPr>
              <w:spacing w:before="60" w:after="60"/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4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0%</w:t>
            </w:r>
          </w:p>
        </w:tc>
        <w:tc>
          <w:tcPr>
            <w:tcW w:w="599" w:type="pct"/>
            <w:gridSpan w:val="2"/>
            <w:shd w:val="clear" w:color="auto" w:fill="FFF2CC" w:themeFill="accent4" w:themeFillTint="33"/>
            <w:vAlign w:val="center"/>
          </w:tcPr>
          <w:p w14:paraId="7CC3D2F7" w14:textId="36010304" w:rsidR="001A037E" w:rsidRPr="00126DA2" w:rsidRDefault="001A037E" w:rsidP="001A037E">
            <w:pPr>
              <w:spacing w:before="60" w:after="60"/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0%</w:t>
            </w:r>
          </w:p>
        </w:tc>
        <w:tc>
          <w:tcPr>
            <w:tcW w:w="585" w:type="pct"/>
            <w:gridSpan w:val="2"/>
            <w:shd w:val="clear" w:color="auto" w:fill="F2F2F2" w:themeFill="background1" w:themeFillShade="F2"/>
            <w:vAlign w:val="center"/>
          </w:tcPr>
          <w:p w14:paraId="7F81410B" w14:textId="77777777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0%</w:t>
            </w:r>
          </w:p>
        </w:tc>
        <w:tc>
          <w:tcPr>
            <w:tcW w:w="384" w:type="pct"/>
            <w:vAlign w:val="center"/>
          </w:tcPr>
          <w:p w14:paraId="1CA931D1" w14:textId="70204705" w:rsidR="001A037E" w:rsidRPr="00126DA2" w:rsidRDefault="001A037E" w:rsidP="001A037E">
            <w:pPr>
              <w:spacing w:before="60" w:after="60"/>
              <w:jc w:val="right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0%</w:t>
            </w:r>
          </w:p>
        </w:tc>
      </w:tr>
      <w:tr w:rsidR="001A037E" w:rsidRPr="00126DA2" w14:paraId="38519131" w14:textId="77777777" w:rsidTr="001E7206">
        <w:trPr>
          <w:trHeight w:val="132"/>
        </w:trPr>
        <w:tc>
          <w:tcPr>
            <w:tcW w:w="2123" w:type="pct"/>
            <w:gridSpan w:val="3"/>
            <w:vAlign w:val="center"/>
          </w:tcPr>
          <w:p w14:paraId="7F96E026" w14:textId="09D986B2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1309" w:type="pct"/>
            <w:gridSpan w:val="4"/>
            <w:shd w:val="clear" w:color="auto" w:fill="E2EFD9" w:themeFill="accent6" w:themeFillTint="33"/>
            <w:vAlign w:val="center"/>
          </w:tcPr>
          <w:p w14:paraId="5A221E72" w14:textId="77777777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70%</w:t>
            </w:r>
          </w:p>
        </w:tc>
        <w:tc>
          <w:tcPr>
            <w:tcW w:w="1184" w:type="pct"/>
            <w:gridSpan w:val="4"/>
            <w:shd w:val="clear" w:color="auto" w:fill="FFF2CC" w:themeFill="accent4" w:themeFillTint="33"/>
            <w:vAlign w:val="center"/>
          </w:tcPr>
          <w:p w14:paraId="69F6D301" w14:textId="77777777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384" w:type="pct"/>
            <w:vAlign w:val="center"/>
          </w:tcPr>
          <w:p w14:paraId="3D09B42A" w14:textId="30DA274C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</w:tr>
    </w:tbl>
    <w:p w14:paraId="23B0C053" w14:textId="33FA15F4" w:rsidR="00370829" w:rsidRPr="00126DA2" w:rsidRDefault="009F14BD" w:rsidP="001E7206">
      <w:pPr>
        <w:shd w:val="clear" w:color="auto" w:fill="FFFFCC"/>
        <w:spacing w:line="288" w:lineRule="auto"/>
        <w:ind w:right="-596"/>
        <w:jc w:val="center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70829"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BẢN ĐẶC TẢ MỨC ĐỘ ĐÁNH GIÁ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>CUỐI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HỌC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Ì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I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MÔN TOÁN – LỚP 7</w:t>
      </w:r>
    </w:p>
    <w:p w14:paraId="06C480D2" w14:textId="35277AF3" w:rsidR="00E90A8D" w:rsidRPr="00126DA2" w:rsidRDefault="00E90A8D" w:rsidP="006C07DA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tbl>
      <w:tblPr>
        <w:tblStyle w:val="TableGrid"/>
        <w:tblW w:w="15385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815"/>
        <w:gridCol w:w="1388"/>
        <w:gridCol w:w="1985"/>
        <w:gridCol w:w="5811"/>
        <w:gridCol w:w="1417"/>
        <w:gridCol w:w="1276"/>
        <w:gridCol w:w="1276"/>
        <w:gridCol w:w="1417"/>
      </w:tblGrid>
      <w:tr w:rsidR="00E90A8D" w:rsidRPr="00126DA2" w14:paraId="2464FCF4" w14:textId="77777777" w:rsidTr="006C07DA">
        <w:trPr>
          <w:trHeight w:val="626"/>
        </w:trPr>
        <w:tc>
          <w:tcPr>
            <w:tcW w:w="815" w:type="dxa"/>
            <w:vMerge w:val="restart"/>
            <w:shd w:val="clear" w:color="auto" w:fill="auto"/>
            <w:vAlign w:val="center"/>
          </w:tcPr>
          <w:p w14:paraId="3B8EB92E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388" w:type="dxa"/>
            <w:vMerge w:val="restart"/>
            <w:shd w:val="clear" w:color="auto" w:fill="auto"/>
            <w:vAlign w:val="center"/>
          </w:tcPr>
          <w:p w14:paraId="14121941" w14:textId="77777777" w:rsidR="00BE2138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Chương/</w:t>
            </w:r>
          </w:p>
          <w:p w14:paraId="6D62E43A" w14:textId="155F8F62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Chủ đề</w:t>
            </w:r>
          </w:p>
        </w:tc>
        <w:tc>
          <w:tcPr>
            <w:tcW w:w="1985" w:type="dxa"/>
            <w:vMerge w:val="restart"/>
            <w:shd w:val="clear" w:color="auto" w:fill="auto"/>
            <w:vAlign w:val="center"/>
          </w:tcPr>
          <w:p w14:paraId="05DA6462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5811" w:type="dxa"/>
            <w:vMerge w:val="restart"/>
            <w:shd w:val="clear" w:color="auto" w:fill="auto"/>
            <w:vAlign w:val="center"/>
          </w:tcPr>
          <w:p w14:paraId="2649B8E1" w14:textId="784092B6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5386" w:type="dxa"/>
            <w:gridSpan w:val="4"/>
            <w:shd w:val="clear" w:color="auto" w:fill="99FF99"/>
            <w:vAlign w:val="center"/>
          </w:tcPr>
          <w:p w14:paraId="754648D5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6C07DA" w:rsidRPr="00126DA2" w14:paraId="3EB84D8F" w14:textId="77777777" w:rsidTr="006C07DA">
        <w:trPr>
          <w:trHeight w:val="626"/>
        </w:trPr>
        <w:tc>
          <w:tcPr>
            <w:tcW w:w="815" w:type="dxa"/>
            <w:vMerge/>
            <w:shd w:val="clear" w:color="auto" w:fill="auto"/>
            <w:vAlign w:val="center"/>
          </w:tcPr>
          <w:p w14:paraId="5148F3EE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88" w:type="dxa"/>
            <w:vMerge/>
            <w:shd w:val="clear" w:color="auto" w:fill="auto"/>
            <w:vAlign w:val="center"/>
          </w:tcPr>
          <w:p w14:paraId="76C2E2C0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Merge/>
            <w:shd w:val="clear" w:color="auto" w:fill="auto"/>
            <w:vAlign w:val="center"/>
          </w:tcPr>
          <w:p w14:paraId="2D81D22B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811" w:type="dxa"/>
            <w:vMerge/>
            <w:shd w:val="clear" w:color="auto" w:fill="auto"/>
            <w:vAlign w:val="center"/>
          </w:tcPr>
          <w:p w14:paraId="68687D2E" w14:textId="77777777" w:rsidR="00E90A8D" w:rsidRPr="00126DA2" w:rsidRDefault="00E90A8D" w:rsidP="00C82790">
            <w:pPr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B974B72" w14:textId="68CD3C15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Nhận bi</w:t>
            </w:r>
            <w:r w:rsidR="00D31099"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ế</w:t>
            </w: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4635FFF3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hông hiểu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20A8D536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8083A7C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 cao</w:t>
            </w:r>
          </w:p>
        </w:tc>
      </w:tr>
      <w:tr w:rsidR="00E90A8D" w:rsidRPr="00126DA2" w14:paraId="1EFE8151" w14:textId="77777777" w:rsidTr="00126DA2">
        <w:trPr>
          <w:trHeight w:val="887"/>
        </w:trPr>
        <w:tc>
          <w:tcPr>
            <w:tcW w:w="815" w:type="dxa"/>
            <w:vMerge w:val="restart"/>
            <w:vAlign w:val="center"/>
          </w:tcPr>
          <w:p w14:paraId="3F844EBA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1388" w:type="dxa"/>
            <w:vMerge w:val="restart"/>
            <w:vAlign w:val="center"/>
          </w:tcPr>
          <w:p w14:paraId="408471A4" w14:textId="77777777" w:rsidR="00E90A8D" w:rsidRPr="00126DA2" w:rsidRDefault="00E90A8D" w:rsidP="00C82790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 xml:space="preserve">Số </w:t>
            </w: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>h</w:t>
            </w: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ữu tỉ</w:t>
            </w:r>
          </w:p>
          <w:p w14:paraId="51CCFF00" w14:textId="047E1F75" w:rsidR="00A206E9" w:rsidRPr="00126DA2" w:rsidRDefault="00A206E9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(14 tiết)</w:t>
            </w:r>
          </w:p>
        </w:tc>
        <w:tc>
          <w:tcPr>
            <w:tcW w:w="1985" w:type="dxa"/>
            <w:vAlign w:val="center"/>
          </w:tcPr>
          <w:p w14:paraId="405F7D24" w14:textId="213CF65A" w:rsidR="00E90A8D" w:rsidRPr="00126DA2" w:rsidRDefault="00E90A8D" w:rsidP="00C82790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  <w:t>Tập số hữu tỉ</w:t>
            </w:r>
          </w:p>
        </w:tc>
        <w:tc>
          <w:tcPr>
            <w:tcW w:w="5811" w:type="dxa"/>
            <w:vAlign w:val="center"/>
          </w:tcPr>
          <w:p w14:paraId="152E8E37" w14:textId="77777777" w:rsidR="00E90A8D" w:rsidRPr="00126DA2" w:rsidRDefault="00E90A8D" w:rsidP="00C82790">
            <w:pPr>
              <w:jc w:val="both"/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200A77BD" w14:textId="0097496F" w:rsidR="00AC0CD0" w:rsidRPr="00126DA2" w:rsidRDefault="00E90A8D" w:rsidP="00FC62EF">
            <w:pPr>
              <w:suppressAutoHyphens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</w:t>
            </w:r>
            <w:r w:rsidR="00FC62EF"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tập hợp các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số hữu tỉ </w:t>
            </w:r>
            <w:r w:rsidR="00FC62EF" w:rsidRPr="00126DA2">
              <w:rPr>
                <w:rFonts w:cs="Times New Roman"/>
                <w:b/>
                <w:position w:val="-10"/>
                <w:sz w:val="26"/>
                <w:szCs w:val="26"/>
              </w:rPr>
              <w:object w:dxaOrig="279" w:dyaOrig="320" w14:anchorId="001573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5" type="#_x0000_t75" style="width:14.4pt;height:16.2pt" o:ole="">
                  <v:imagedata r:id="rId6" o:title=""/>
                </v:shape>
                <o:OLEObject Type="Embed" ProgID="Equation.DSMT4" ShapeID="_x0000_i1105" DrawAspect="Content" ObjectID="_1719896595" r:id="rId7"/>
              </w:objec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4693C7AC" w14:textId="5BCE419F" w:rsidR="00F17B87" w:rsidRPr="00126DA2" w:rsidRDefault="00FC62EF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4CA046D4" w14:textId="2D117A41" w:rsidR="00E90A8D" w:rsidRPr="00126DA2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</w:t>
            </w:r>
            <w:r w:rsidR="00FC62E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3BCA238F" w14:textId="1C25343D" w:rsidR="00E90A8D" w:rsidRPr="00126DA2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54C2F80B" w14:textId="77777777" w:rsidR="00E90A8D" w:rsidRPr="00126DA2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6B2A8B1" w14:textId="77777777" w:rsidR="00E90A8D" w:rsidRPr="00126DA2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563B6B" w:rsidRPr="00126DA2" w14:paraId="5C3774C2" w14:textId="77777777" w:rsidTr="005F7F3F">
        <w:trPr>
          <w:trHeight w:val="1344"/>
        </w:trPr>
        <w:tc>
          <w:tcPr>
            <w:tcW w:w="815" w:type="dxa"/>
            <w:vMerge/>
            <w:vAlign w:val="center"/>
          </w:tcPr>
          <w:p w14:paraId="7455962D" w14:textId="77777777" w:rsidR="00563B6B" w:rsidRPr="00126DA2" w:rsidRDefault="00563B6B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126F2540" w14:textId="77777777" w:rsidR="00563B6B" w:rsidRPr="00126DA2" w:rsidRDefault="00563B6B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985" w:type="dxa"/>
            <w:vAlign w:val="center"/>
          </w:tcPr>
          <w:p w14:paraId="4CF4C71D" w14:textId="3AC3A1E1" w:rsidR="00563B6B" w:rsidRPr="00126DA2" w:rsidRDefault="00563B6B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Phép tính với số hữu tỉ</w:t>
            </w:r>
          </w:p>
        </w:tc>
        <w:tc>
          <w:tcPr>
            <w:tcW w:w="5811" w:type="dxa"/>
          </w:tcPr>
          <w:p w14:paraId="772DBE74" w14:textId="12B84E80" w:rsidR="00563B6B" w:rsidRPr="00126DA2" w:rsidRDefault="00563B6B" w:rsidP="00C82790">
            <w:pPr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43A840E4" w14:textId="0B846A56" w:rsidR="00FC62EF" w:rsidRPr="00126DA2" w:rsidRDefault="00FC62EF" w:rsidP="00C82790">
            <w:pPr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>–</w:t>
            </w:r>
            <w:r w:rsidRPr="00126DA2">
              <w:rPr>
                <w:rFonts w:cs="Times New Roman"/>
                <w:noProof/>
                <w:spacing w:val="-4"/>
                <w:sz w:val="26"/>
                <w:szCs w:val="26"/>
              </w:rPr>
              <w:t xml:space="preserve"> Hiểu được biểu diễn số hữu tỉ.</w:t>
            </w:r>
          </w:p>
          <w:p w14:paraId="65878C95" w14:textId="78A715F0" w:rsidR="00714E08" w:rsidRPr="00B57C10" w:rsidRDefault="00563B6B" w:rsidP="00C82790">
            <w:pPr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– </w:t>
            </w:r>
            <w:r w:rsidR="005F7F3F">
              <w:rPr>
                <w:rFonts w:cs="Times New Roman"/>
                <w:noProof/>
                <w:spacing w:val="-4"/>
                <w:sz w:val="26"/>
                <w:szCs w:val="26"/>
              </w:rPr>
              <w:t>Thực hiện được phép tính (cộng, trừ, nhân, chia)</w:t>
            </w: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 và một số tính chất (tích và thương của hai luỹ thừa cùng cơ số</w:t>
            </w:r>
            <w:r w:rsidR="005F7F3F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>)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1C29234C" w14:textId="77777777" w:rsidR="00563B6B" w:rsidRPr="00126DA2" w:rsidRDefault="00563B6B" w:rsidP="00C82790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65131A60" w14:textId="204324A2" w:rsidR="00563B6B" w:rsidRPr="00126DA2" w:rsidRDefault="00FC62EF" w:rsidP="005F7F3F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713BD50D" w14:textId="2FDE7CAE" w:rsidR="00563B6B" w:rsidRPr="00126DA2" w:rsidRDefault="00563B6B" w:rsidP="005F7F3F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</w:t>
            </w:r>
            <w:r w:rsidR="00FC62E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 xml:space="preserve">TN2, 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TL</w:t>
            </w:r>
            <w:r w:rsidR="00EC6F22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  <w:r w:rsidR="0024051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3</w:t>
            </w:r>
            <w:r w:rsidR="00FC62E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ab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1F6947A4" w14:textId="266EFF58" w:rsidR="00563B6B" w:rsidRPr="00126DA2" w:rsidRDefault="00563B6B" w:rsidP="00C82790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4EE120E" w14:textId="2FE6D44F" w:rsidR="00563B6B" w:rsidRPr="00126DA2" w:rsidRDefault="00563B6B" w:rsidP="00C82790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</w:p>
        </w:tc>
      </w:tr>
      <w:tr w:rsidR="005403F8" w:rsidRPr="00126DA2" w14:paraId="7D212225" w14:textId="77777777" w:rsidTr="005403F8">
        <w:trPr>
          <w:trHeight w:val="831"/>
        </w:trPr>
        <w:tc>
          <w:tcPr>
            <w:tcW w:w="815" w:type="dxa"/>
            <w:vMerge w:val="restart"/>
            <w:vAlign w:val="center"/>
          </w:tcPr>
          <w:p w14:paraId="27706EFD" w14:textId="4487F3C4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1388" w:type="dxa"/>
            <w:vMerge w:val="restart"/>
            <w:vAlign w:val="center"/>
          </w:tcPr>
          <w:p w14:paraId="1F5EA166" w14:textId="2E9F8510" w:rsidR="005403F8" w:rsidRPr="00126DA2" w:rsidRDefault="005403F8" w:rsidP="00C82790">
            <w:pPr>
              <w:jc w:val="center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>Số thực</w:t>
            </w:r>
          </w:p>
        </w:tc>
        <w:tc>
          <w:tcPr>
            <w:tcW w:w="1985" w:type="dxa"/>
            <w:vAlign w:val="center"/>
          </w:tcPr>
          <w:p w14:paraId="0C629675" w14:textId="2FC056B5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Căn bậc hai số học</w:t>
            </w:r>
          </w:p>
        </w:tc>
        <w:tc>
          <w:tcPr>
            <w:tcW w:w="5811" w:type="dxa"/>
            <w:vAlign w:val="center"/>
          </w:tcPr>
          <w:p w14:paraId="07E16609" w14:textId="77777777" w:rsidR="005403F8" w:rsidRPr="00126DA2" w:rsidRDefault="005403F8" w:rsidP="00C82790">
            <w:pPr>
              <w:suppressAutoHyphens/>
              <w:jc w:val="both"/>
              <w:rPr>
                <w:rFonts w:cs="Times New Roman"/>
                <w:b/>
                <w:i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color w:val="000000"/>
                <w:sz w:val="26"/>
                <w:szCs w:val="26"/>
                <w:lang w:val="vi-VN"/>
              </w:rPr>
              <w:t>Nhận biết:</w:t>
            </w:r>
          </w:p>
          <w:p w14:paraId="2F744477" w14:textId="77777777" w:rsidR="005403F8" w:rsidRPr="00126DA2" w:rsidRDefault="005403F8" w:rsidP="00C82790">
            <w:pPr>
              <w:jc w:val="both"/>
              <w:rPr>
                <w:rFonts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color w:val="000000"/>
                <w:sz w:val="26"/>
                <w:szCs w:val="26"/>
                <w:lang w:val="vi-VN"/>
              </w:rPr>
              <w:t>– Nhận biết được khái niệm căn bậc hai số học của một số không âm.</w:t>
            </w:r>
          </w:p>
          <w:p w14:paraId="4C7ECC23" w14:textId="77777777" w:rsidR="00AC4580" w:rsidRPr="00126DA2" w:rsidRDefault="00AC4580" w:rsidP="00AC4580">
            <w:pPr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3D32B629" w14:textId="7B98AF6C" w:rsidR="00AC4580" w:rsidRPr="00126DA2" w:rsidRDefault="00AC4580" w:rsidP="00AC4580">
            <w:pPr>
              <w:rPr>
                <w:rFonts w:cs="Times New Roman"/>
                <w:iCs/>
                <w:noProof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color w:val="000000"/>
                <w:sz w:val="26"/>
                <w:szCs w:val="26"/>
                <w:lang w:val="vi-VN"/>
              </w:rPr>
              <w:t>–</w:t>
            </w:r>
            <w:r w:rsidRPr="00126DA2">
              <w:rPr>
                <w:rFonts w:cs="Times New Roman"/>
                <w:noProof/>
                <w:color w:val="000000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iCs/>
                <w:noProof/>
                <w:spacing w:val="-4"/>
                <w:sz w:val="26"/>
                <w:szCs w:val="26"/>
              </w:rPr>
              <w:t>Hiểu và tính được căn bậc hai số học của một số không âm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6889A6FB" w14:textId="6E2AE22A" w:rsidR="005403F8" w:rsidRPr="00126DA2" w:rsidRDefault="00FC62EF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5D830A73" w14:textId="3085EA15" w:rsidR="005403F8" w:rsidRPr="00126DA2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 3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1A2E79B8" w14:textId="44F61D76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734C987" w14:textId="216654C5" w:rsidR="005403F8" w:rsidRPr="00126DA2" w:rsidRDefault="00AC4580" w:rsidP="00991407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L13</w:t>
            </w:r>
            <w:r w:rsidR="00991407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c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0F23FB2A" w14:textId="744D6D21" w:rsidR="005403F8" w:rsidRPr="00126DA2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26739CB" w14:textId="77777777" w:rsidR="005403F8" w:rsidRPr="00126DA2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</w:tr>
      <w:tr w:rsidR="005403F8" w:rsidRPr="00126DA2" w14:paraId="3529B8BD" w14:textId="77777777" w:rsidTr="00882578">
        <w:trPr>
          <w:trHeight w:val="771"/>
        </w:trPr>
        <w:tc>
          <w:tcPr>
            <w:tcW w:w="815" w:type="dxa"/>
            <w:vMerge/>
            <w:vAlign w:val="center"/>
          </w:tcPr>
          <w:p w14:paraId="42F2E3B0" w14:textId="65CF4F4F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7B159CFE" w14:textId="6BF08E13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985" w:type="dxa"/>
            <w:vAlign w:val="center"/>
          </w:tcPr>
          <w:p w14:paraId="426D07A7" w14:textId="77777777" w:rsidR="005403F8" w:rsidRPr="00126DA2" w:rsidRDefault="005403F8" w:rsidP="00C82790">
            <w:pPr>
              <w:jc w:val="center"/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Số vô tỉ, số thực</w:t>
            </w:r>
          </w:p>
          <w:p w14:paraId="0734B61C" w14:textId="6013B6BC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811" w:type="dxa"/>
            <w:vAlign w:val="center"/>
          </w:tcPr>
          <w:p w14:paraId="117F2A0B" w14:textId="77777777" w:rsidR="005403F8" w:rsidRPr="00126DA2" w:rsidRDefault="005403F8" w:rsidP="00C82790">
            <w:pPr>
              <w:jc w:val="both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55E84425" w14:textId="75F50758" w:rsidR="00FC62EF" w:rsidRPr="00126DA2" w:rsidRDefault="00FC62EF" w:rsidP="00FC62EF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số vô tỉ, tập hợp các số 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vô tỉ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  <w:p w14:paraId="1DA0C9ED" w14:textId="77777777" w:rsidR="00AC4580" w:rsidRPr="00126DA2" w:rsidRDefault="00AC4580" w:rsidP="00AC4580">
            <w:pPr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567CA643" w14:textId="607A1CB8" w:rsidR="005403F8" w:rsidRPr="00126DA2" w:rsidRDefault="005403F8" w:rsidP="00C82790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="00FC62EF"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Hiểu được thứ tự trong tập hợp số thực.</w:t>
            </w:r>
          </w:p>
          <w:p w14:paraId="2A705069" w14:textId="393C1B77" w:rsidR="005403F8" w:rsidRPr="00126DA2" w:rsidRDefault="005403F8" w:rsidP="00C82790">
            <w:pPr>
              <w:jc w:val="both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38421254" w14:textId="77777777" w:rsidR="005403F8" w:rsidRDefault="005403F8" w:rsidP="00B57C10">
            <w:pPr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z w:val="26"/>
                <w:szCs w:val="26"/>
                <w:lang w:val="vi-VN"/>
              </w:rPr>
              <w:t xml:space="preserve">– Thực hiện được </w:t>
            </w:r>
            <w:r w:rsidR="00B57C10">
              <w:rPr>
                <w:rFonts w:cs="Times New Roman"/>
                <w:noProof/>
                <w:sz w:val="26"/>
                <w:szCs w:val="26"/>
              </w:rPr>
              <w:t>tìm một số khi biết giá trị tuyệt đối của nó.</w:t>
            </w:r>
          </w:p>
          <w:p w14:paraId="59C5DFFB" w14:textId="77777777" w:rsidR="00B57C10" w:rsidRPr="00126DA2" w:rsidRDefault="00B57C10" w:rsidP="00B57C10">
            <w:pPr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  <w:t>Vận dụng cao:</w:t>
            </w:r>
          </w:p>
          <w:p w14:paraId="5BD181A4" w14:textId="526A985A" w:rsidR="00B57C10" w:rsidRPr="00B57C10" w:rsidRDefault="00B57C10" w:rsidP="00B57C10">
            <w:pPr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– Giải quyết được một số vấn đề </w:t>
            </w:r>
            <w:r w:rsidRPr="00126DA2">
              <w:rPr>
                <w:rFonts w:cs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  <w:t>(</w:t>
            </w:r>
            <w:r w:rsidRPr="00126DA2">
              <w:rPr>
                <w:rFonts w:cs="Times New Roman"/>
                <w:b/>
                <w:bCs/>
                <w:i/>
                <w:noProof/>
                <w:spacing w:val="-4"/>
                <w:sz w:val="26"/>
                <w:szCs w:val="26"/>
                <w:lang w:val="vi-VN"/>
              </w:rPr>
              <w:t xml:space="preserve">phức hợp, không quen thuộc) </w:t>
            </w: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gắn với các phép tính về số </w:t>
            </w:r>
            <w:r>
              <w:rPr>
                <w:rFonts w:cs="Times New Roman"/>
                <w:noProof/>
                <w:spacing w:val="-4"/>
                <w:sz w:val="26"/>
                <w:szCs w:val="26"/>
              </w:rPr>
              <w:t>thực (giá trị tuyệt đối)</w:t>
            </w: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>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2FC0058" w14:textId="3D1D61B6" w:rsidR="005403F8" w:rsidRPr="00126DA2" w:rsidRDefault="00FC62EF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F675FDA" w14:textId="4B8BAE87" w:rsidR="005403F8" w:rsidRPr="00126DA2" w:rsidRDefault="00FC62EF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</w:t>
            </w:r>
            <w:r w:rsidR="009E1AAC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4</w:t>
            </w:r>
            <w:r w:rsidR="005403F8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488A2F5B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BD4D78F" w14:textId="5050E070" w:rsidR="005403F8" w:rsidRPr="00126DA2" w:rsidRDefault="00AC4580" w:rsidP="00AC458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5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5C9EAF6D" w14:textId="17985E4D" w:rsidR="005403F8" w:rsidRPr="00126DA2" w:rsidRDefault="005403F8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7F5E469D" w14:textId="406B5941" w:rsidR="005403F8" w:rsidRPr="00126DA2" w:rsidRDefault="005403F8" w:rsidP="00AC458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L</w:t>
            </w:r>
            <w:r w:rsidR="0024051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  <w:r w:rsidR="00AC4580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6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56BB044" w14:textId="77777777" w:rsidR="00B57C10" w:rsidRPr="00126DA2" w:rsidRDefault="00B57C10" w:rsidP="00B57C1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5EC7E1AE" w14:textId="4F560B2D" w:rsidR="005403F8" w:rsidRPr="00126DA2" w:rsidRDefault="00B57C10" w:rsidP="00B57C1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L18)</w:t>
            </w:r>
          </w:p>
        </w:tc>
      </w:tr>
      <w:tr w:rsidR="00AC4580" w:rsidRPr="00126DA2" w14:paraId="7D942115" w14:textId="77777777" w:rsidTr="00991407">
        <w:trPr>
          <w:trHeight w:val="1129"/>
        </w:trPr>
        <w:tc>
          <w:tcPr>
            <w:tcW w:w="815" w:type="dxa"/>
            <w:vMerge w:val="restart"/>
            <w:vAlign w:val="center"/>
          </w:tcPr>
          <w:p w14:paraId="4CD22AB5" w14:textId="69EDDAD3" w:rsidR="00AC4580" w:rsidRPr="00126DA2" w:rsidRDefault="00AC4580" w:rsidP="005D667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1388" w:type="dxa"/>
            <w:vMerge w:val="restart"/>
            <w:vAlign w:val="center"/>
          </w:tcPr>
          <w:p w14:paraId="35BD32AD" w14:textId="77777777" w:rsidR="00AC4580" w:rsidRPr="00126DA2" w:rsidRDefault="00AC4580" w:rsidP="005D667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>Góc, đường thẳng song song</w:t>
            </w:r>
          </w:p>
        </w:tc>
        <w:tc>
          <w:tcPr>
            <w:tcW w:w="1985" w:type="dxa"/>
            <w:vAlign w:val="center"/>
          </w:tcPr>
          <w:p w14:paraId="364DF748" w14:textId="77777777" w:rsidR="00AC4580" w:rsidRPr="00126DA2" w:rsidRDefault="00AC4580" w:rsidP="005D667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Góc ở vị trí đặc biệt, tia phân giác</w:t>
            </w:r>
          </w:p>
        </w:tc>
        <w:tc>
          <w:tcPr>
            <w:tcW w:w="5811" w:type="dxa"/>
            <w:vAlign w:val="center"/>
          </w:tcPr>
          <w:p w14:paraId="6814563A" w14:textId="77777777" w:rsidR="00AC4580" w:rsidRPr="00126DA2" w:rsidRDefault="00AC4580" w:rsidP="005D6677">
            <w:pPr>
              <w:jc w:val="both"/>
              <w:rPr>
                <w:rFonts w:eastAsia="Calibri" w:cs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  <w:t>Nhận biết:</w:t>
            </w:r>
          </w:p>
          <w:p w14:paraId="0716A6DC" w14:textId="04B4C663" w:rsidR="00AC4580" w:rsidRPr="00126DA2" w:rsidRDefault="00AC4580" w:rsidP="00991407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các góc ở vị trí đặc biệt (hai góc kề bù, hai góc đối đỉnh</w:t>
            </w:r>
            <w:r w:rsidR="00991407"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).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B0C07B6" w14:textId="31A124DD" w:rsidR="00AC4580" w:rsidRPr="00126DA2" w:rsidRDefault="00991407" w:rsidP="005D667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67909706" w14:textId="434C91C2" w:rsidR="00AC4580" w:rsidRPr="00126DA2" w:rsidRDefault="00AC4580" w:rsidP="005D667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6</w:t>
            </w:r>
            <w:r w:rsidR="00991407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,</w:t>
            </w:r>
            <w:r w:rsidR="00991407" w:rsidRPr="00126DA2">
              <w:rPr>
                <w:rFonts w:cs="Times New Roman"/>
                <w:noProof/>
                <w:spacing w:val="-8"/>
                <w:sz w:val="26"/>
                <w:szCs w:val="26"/>
              </w:rPr>
              <w:t xml:space="preserve"> </w:t>
            </w:r>
            <w:r w:rsidR="00991407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TL15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  <w:p w14:paraId="30FEAD14" w14:textId="77777777" w:rsidR="00AC4580" w:rsidRPr="00126DA2" w:rsidRDefault="00AC4580" w:rsidP="005D667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3542A152" w14:textId="6B808EE6" w:rsidR="00AC4580" w:rsidRPr="00126DA2" w:rsidRDefault="00AC4580" w:rsidP="0099140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5038AB90" w14:textId="0BFE4658" w:rsidR="00AC4580" w:rsidRPr="00126DA2" w:rsidRDefault="00AC4580" w:rsidP="005D667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91AA0B6" w14:textId="77777777" w:rsidR="00AC4580" w:rsidRPr="00126DA2" w:rsidRDefault="00AC4580" w:rsidP="005D667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AC4580" w:rsidRPr="00126DA2" w14:paraId="23DEFCA6" w14:textId="77777777" w:rsidTr="00991407">
        <w:trPr>
          <w:trHeight w:val="2477"/>
        </w:trPr>
        <w:tc>
          <w:tcPr>
            <w:tcW w:w="815" w:type="dxa"/>
            <w:vMerge/>
            <w:vAlign w:val="center"/>
          </w:tcPr>
          <w:p w14:paraId="0A237AD3" w14:textId="77777777" w:rsidR="00AC4580" w:rsidRPr="00126DA2" w:rsidRDefault="00AC4580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0E2BB285" w14:textId="77777777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Align w:val="center"/>
          </w:tcPr>
          <w:p w14:paraId="3D6C3ED4" w14:textId="3CA7F795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noProof/>
                <w:sz w:val="26"/>
                <w:szCs w:val="26"/>
                <w:lang w:val="vi-VN"/>
              </w:rPr>
              <w:t>Hai đường thẳng song song. Tiên đề Euclid về đường thẳng song song</w:t>
            </w:r>
          </w:p>
        </w:tc>
        <w:tc>
          <w:tcPr>
            <w:tcW w:w="5811" w:type="dxa"/>
            <w:vAlign w:val="center"/>
          </w:tcPr>
          <w:p w14:paraId="12D1D796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174861C6" w14:textId="77777777" w:rsidR="00AC4580" w:rsidRPr="00126DA2" w:rsidRDefault="00AC4580" w:rsidP="00AC4580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tiên đề Euclid về đường thẳng song song.</w:t>
            </w:r>
          </w:p>
          <w:p w14:paraId="4EDB98F5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Thông hiểu:</w:t>
            </w:r>
          </w:p>
          <w:p w14:paraId="5987D967" w14:textId="77777777" w:rsidR="00AC4580" w:rsidRPr="00126DA2" w:rsidRDefault="00AC4580" w:rsidP="00AC4580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một số tính chất của hai đường thẳng song song.</w:t>
            </w:r>
          </w:p>
          <w:p w14:paraId="7CB332CA" w14:textId="4BAC1B8F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dấu hiệu song song của hai đường thẳng thông qua cặp góc đồng vị, cặp góc so le trong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24AA204E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1B05F2E" w14:textId="714FC582" w:rsidR="00AC4580" w:rsidRPr="00126DA2" w:rsidRDefault="00991407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7</w:t>
            </w:r>
            <w:r w:rsidR="00AC4580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59D81B97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66401B7C" w14:textId="3FB7DA7B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(TL</w:t>
            </w:r>
            <w:r w:rsidR="00991407" w:rsidRPr="00126DA2">
              <w:rPr>
                <w:rFonts w:cs="Times New Roman"/>
                <w:spacing w:val="-8"/>
                <w:sz w:val="26"/>
                <w:szCs w:val="26"/>
              </w:rPr>
              <w:t>17b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446B5198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64261420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AC4580" w:rsidRPr="00126DA2" w14:paraId="627E1B8B" w14:textId="77777777" w:rsidTr="00991407">
        <w:trPr>
          <w:trHeight w:val="1124"/>
        </w:trPr>
        <w:tc>
          <w:tcPr>
            <w:tcW w:w="815" w:type="dxa"/>
            <w:vMerge/>
            <w:vAlign w:val="center"/>
          </w:tcPr>
          <w:p w14:paraId="640BFF36" w14:textId="77777777" w:rsidR="00AC4580" w:rsidRPr="00126DA2" w:rsidRDefault="00AC4580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3B4A9F9F" w14:textId="77777777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Align w:val="center"/>
          </w:tcPr>
          <w:p w14:paraId="38DA6AE8" w14:textId="76670779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noProof/>
                <w:spacing w:val="-12"/>
                <w:sz w:val="26"/>
                <w:szCs w:val="26"/>
                <w:lang w:val="vi-VN"/>
              </w:rPr>
              <w:t>Khái niệm định lí, chứng minh một định lí</w:t>
            </w:r>
          </w:p>
        </w:tc>
        <w:tc>
          <w:tcPr>
            <w:tcW w:w="5811" w:type="dxa"/>
            <w:vAlign w:val="center"/>
          </w:tcPr>
          <w:p w14:paraId="69969721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2E441F73" w14:textId="7CAB4374" w:rsidR="00AC4580" w:rsidRPr="00126DA2" w:rsidRDefault="00AC4580" w:rsidP="00991407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- Nhận biết được </w:t>
            </w:r>
            <w:r w:rsidR="00991407"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giả thiết, kết luận của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một định lí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54B60B14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677381A" w14:textId="3BB0F109" w:rsidR="00AC4580" w:rsidRPr="00126DA2" w:rsidRDefault="00991407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8</w:t>
            </w:r>
            <w:r w:rsidR="00AC4580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26AFEF33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46784261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E976EB0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AC4580" w:rsidRPr="00126DA2" w14:paraId="2E150250" w14:textId="77777777" w:rsidTr="00991407">
        <w:trPr>
          <w:trHeight w:val="3289"/>
        </w:trPr>
        <w:tc>
          <w:tcPr>
            <w:tcW w:w="815" w:type="dxa"/>
            <w:vAlign w:val="center"/>
          </w:tcPr>
          <w:p w14:paraId="79E3D7F9" w14:textId="5E26C6E7" w:rsidR="00AC4580" w:rsidRPr="00126DA2" w:rsidRDefault="00991407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4</w:t>
            </w:r>
          </w:p>
        </w:tc>
        <w:tc>
          <w:tcPr>
            <w:tcW w:w="1388" w:type="dxa"/>
            <w:vAlign w:val="center"/>
          </w:tcPr>
          <w:p w14:paraId="34E16152" w14:textId="036DAF66" w:rsidR="00AC4580" w:rsidRPr="00126DA2" w:rsidRDefault="00AC4580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Các hình hình học cơ bản</w:t>
            </w:r>
          </w:p>
        </w:tc>
        <w:tc>
          <w:tcPr>
            <w:tcW w:w="1985" w:type="dxa"/>
            <w:vAlign w:val="center"/>
          </w:tcPr>
          <w:p w14:paraId="6D265E2E" w14:textId="0BFA328A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  <w:t xml:space="preserve">Tam giác. Tam giác bằng nhau. Tam giác cân. </w:t>
            </w:r>
          </w:p>
          <w:p w14:paraId="455F55FD" w14:textId="78FBC0F5" w:rsidR="00AC4580" w:rsidRPr="00126DA2" w:rsidRDefault="00AC4580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811" w:type="dxa"/>
            <w:vAlign w:val="center"/>
          </w:tcPr>
          <w:p w14:paraId="43A103A2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3295B57D" w14:textId="57A0A3DB" w:rsidR="00AC4580" w:rsidRPr="00126DA2" w:rsidRDefault="00AC4580" w:rsidP="00AC4580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ợc khái niệm hai tam giác bằng nhau.</w:t>
            </w:r>
          </w:p>
          <w:p w14:paraId="43ED1A4E" w14:textId="77777777" w:rsidR="00AC4580" w:rsidRPr="00126DA2" w:rsidRDefault="00AC4580" w:rsidP="00AC4580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đường trung trực của một đoạn thẳng và tính chất cơ bản của đường trung trực.</w:t>
            </w:r>
          </w:p>
          <w:p w14:paraId="7A16FE1F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ận dụng:</w:t>
            </w:r>
          </w:p>
          <w:p w14:paraId="7572A485" w14:textId="3FE1D98A" w:rsidR="00AC4580" w:rsidRPr="00B41928" w:rsidRDefault="00AC4580" w:rsidP="00B41928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Diễn đạt được lập luận và chứng minh hình học trong những trường hợp đơn giản </w:t>
            </w:r>
            <w:r w:rsidRPr="00126DA2">
              <w:rPr>
                <w:rFonts w:eastAsia="Calibri" w:cs="Times New Roman"/>
                <w:bCs/>
                <w:noProof/>
                <w:color w:val="000000"/>
                <w:sz w:val="26"/>
                <w:szCs w:val="26"/>
                <w:lang w:val="vi-VN"/>
              </w:rPr>
              <w:t>(ví dụ: lập luận và chứng minh được các đoạn thẳng bằng nhau, các góc bằng nhau từ các điều kiện ban đầu liên quan đến tam giác</w:t>
            </w:r>
            <w:r w:rsidR="00B41928">
              <w:rPr>
                <w:rFonts w:eastAsia="Calibri" w:cs="Times New Roman"/>
                <w:bCs/>
                <w:noProof/>
                <w:color w:val="000000"/>
                <w:sz w:val="26"/>
                <w:szCs w:val="26"/>
              </w:rPr>
              <w:t xml:space="preserve"> bằng nhau</w:t>
            </w:r>
            <w:bookmarkStart w:id="0" w:name="_GoBack"/>
            <w:bookmarkEnd w:id="0"/>
            <w:r w:rsidRPr="00126DA2">
              <w:rPr>
                <w:rFonts w:eastAsia="Calibri" w:cs="Times New Roman"/>
                <w:bCs/>
                <w:noProof/>
                <w:color w:val="000000"/>
                <w:sz w:val="26"/>
                <w:szCs w:val="26"/>
                <w:lang w:val="vi-VN"/>
              </w:rPr>
              <w:t>,...)</w:t>
            </w:r>
            <w:r w:rsidR="00B41928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701239C8" w14:textId="4528B2F7" w:rsidR="00AC4580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64431088" w14:textId="56A31770" w:rsidR="00AC4580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9, TN10</w:t>
            </w:r>
            <w:r w:rsidR="00AC4580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  <w:p w14:paraId="4A1E8BCF" w14:textId="456674EA" w:rsidR="00AC4580" w:rsidRPr="00126DA2" w:rsidRDefault="00AC4580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10E66A08" w14:textId="61E78C80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0B05E3E5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727E629C" w14:textId="1E55DE3A" w:rsidR="00AC4580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(TL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17a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599F33B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91407" w:rsidRPr="00126DA2" w14:paraId="5863CAF1" w14:textId="77777777" w:rsidTr="00C22C03">
        <w:trPr>
          <w:trHeight w:val="1370"/>
        </w:trPr>
        <w:tc>
          <w:tcPr>
            <w:tcW w:w="815" w:type="dxa"/>
            <w:vAlign w:val="center"/>
          </w:tcPr>
          <w:p w14:paraId="01381DF9" w14:textId="74ED748A" w:rsidR="00991407" w:rsidRPr="00126DA2" w:rsidRDefault="00991407" w:rsidP="0099140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5</w:t>
            </w:r>
          </w:p>
        </w:tc>
        <w:tc>
          <w:tcPr>
            <w:tcW w:w="1388" w:type="dxa"/>
            <w:vAlign w:val="center"/>
          </w:tcPr>
          <w:p w14:paraId="60E28FA1" w14:textId="122AB568" w:rsidR="00991407" w:rsidRPr="00126DA2" w:rsidRDefault="00991407" w:rsidP="0099140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Thu thập phân loại, biểu diễn dữ liệu</w:t>
            </w:r>
          </w:p>
        </w:tc>
        <w:tc>
          <w:tcPr>
            <w:tcW w:w="1985" w:type="dxa"/>
            <w:vAlign w:val="center"/>
          </w:tcPr>
          <w:p w14:paraId="6EACF9D7" w14:textId="4A211511" w:rsidR="00991407" w:rsidRPr="00126DA2" w:rsidRDefault="00991407" w:rsidP="0099140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Mô tả và biểu diễn dữ liệu trên bản, biểu đồ</w:t>
            </w:r>
          </w:p>
        </w:tc>
        <w:tc>
          <w:tcPr>
            <w:tcW w:w="5811" w:type="dxa"/>
            <w:vAlign w:val="center"/>
          </w:tcPr>
          <w:p w14:paraId="42C5BABE" w14:textId="77777777" w:rsidR="00991407" w:rsidRPr="00126DA2" w:rsidRDefault="00991407" w:rsidP="00991407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3699EB9B" w14:textId="77777777" w:rsidR="00991407" w:rsidRPr="00126DA2" w:rsidRDefault="00991407" w:rsidP="00991407">
            <w:pPr>
              <w:jc w:val="both"/>
              <w:rPr>
                <w:rFonts w:eastAsia="Calibri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noProof/>
                <w:color w:val="000000"/>
                <w:sz w:val="26"/>
                <w:szCs w:val="26"/>
                <w:lang w:val="vi-VN"/>
              </w:rPr>
              <w:t>– Nhận biết được những dạng biểu diễn khác nhau cho một tập dữ liệu.</w:t>
            </w:r>
          </w:p>
          <w:p w14:paraId="49F07851" w14:textId="77777777" w:rsidR="00991407" w:rsidRPr="00126DA2" w:rsidRDefault="00991407" w:rsidP="00991407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Thông hiểu:</w:t>
            </w:r>
          </w:p>
          <w:p w14:paraId="7CF9970D" w14:textId="2944A18E" w:rsidR="00991407" w:rsidRPr="00126DA2" w:rsidRDefault="00991407" w:rsidP="00991407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Đọc và mô tả được các dữ liệu ở dạng biểu đồ thống kê: biểu đồ hình quạt tròn (</w:t>
            </w:r>
            <w:r w:rsidRPr="00126DA2"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  <w:t>pie chart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); biểu đồ đoạn thẳng (</w:t>
            </w:r>
            <w:r w:rsidRPr="00126DA2"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  <w:t>line graph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)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1E8EDD92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0E24C7EF" w14:textId="69D6FB7C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 11, TN12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64158406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3416D931" w14:textId="0672E896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 xml:space="preserve">(TL 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14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6B96FD92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1A8AC2E7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91407" w:rsidRPr="00126DA2" w14:paraId="36072B86" w14:textId="77777777" w:rsidTr="006C07DA">
        <w:trPr>
          <w:trHeight w:val="152"/>
        </w:trPr>
        <w:tc>
          <w:tcPr>
            <w:tcW w:w="4188" w:type="dxa"/>
            <w:gridSpan w:val="3"/>
            <w:vAlign w:val="center"/>
          </w:tcPr>
          <w:p w14:paraId="51CA9E14" w14:textId="77777777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ổng</w:t>
            </w:r>
          </w:p>
        </w:tc>
        <w:tc>
          <w:tcPr>
            <w:tcW w:w="5811" w:type="dxa"/>
            <w:vAlign w:val="center"/>
          </w:tcPr>
          <w:p w14:paraId="651F544F" w14:textId="77777777" w:rsidR="00991407" w:rsidRPr="00126DA2" w:rsidRDefault="00991407" w:rsidP="00991407">
            <w:pPr>
              <w:spacing w:before="120" w:after="120"/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7DF23BE1" w14:textId="401D4D8E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12</w:t>
            </w:r>
            <w:r w:rsidR="00E64F99" w:rsidRPr="00126DA2">
              <w:rPr>
                <w:rFonts w:cs="Times New Roman"/>
                <w:b/>
                <w:spacing w:val="-8"/>
                <w:sz w:val="26"/>
                <w:szCs w:val="26"/>
              </w:rPr>
              <w:t>TN,1TL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50F01721" w14:textId="77F22DB8" w:rsidR="00991407" w:rsidRPr="00126DA2" w:rsidRDefault="00E64F99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2TN,</w:t>
            </w:r>
            <w:r w:rsidR="00991407" w:rsidRPr="00126DA2">
              <w:rPr>
                <w:rFonts w:cs="Times New Roman"/>
                <w:b/>
                <w:spacing w:val="-8"/>
                <w:sz w:val="26"/>
                <w:szCs w:val="26"/>
              </w:rPr>
              <w:t>4</w:t>
            </w: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25B43883" w14:textId="0A1638DF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  <w:r w:rsidR="00E64F99" w:rsidRPr="00126DA2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DE8C62C" w14:textId="6E3E09A8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  <w:r w:rsidR="00E64F99" w:rsidRPr="00126DA2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</w:tr>
      <w:tr w:rsidR="00991407" w:rsidRPr="00126DA2" w14:paraId="1ADFAA64" w14:textId="77777777" w:rsidTr="006C07DA">
        <w:trPr>
          <w:trHeight w:val="152"/>
        </w:trPr>
        <w:tc>
          <w:tcPr>
            <w:tcW w:w="4188" w:type="dxa"/>
            <w:gridSpan w:val="3"/>
            <w:vAlign w:val="center"/>
          </w:tcPr>
          <w:p w14:paraId="4C1D8D98" w14:textId="77777777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 lệ %</w:t>
            </w:r>
          </w:p>
        </w:tc>
        <w:tc>
          <w:tcPr>
            <w:tcW w:w="5811" w:type="dxa"/>
            <w:vAlign w:val="center"/>
          </w:tcPr>
          <w:p w14:paraId="24CDD8DC" w14:textId="77777777" w:rsidR="00991407" w:rsidRPr="00126DA2" w:rsidRDefault="00991407" w:rsidP="00991407">
            <w:pPr>
              <w:spacing w:before="120" w:after="120"/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8054532" w14:textId="3A18F263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30%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4D3C3766" w14:textId="24F8D695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40%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1A2632A7" w14:textId="43F92143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20%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671E80A" w14:textId="76EE84A1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10%</w:t>
            </w:r>
          </w:p>
        </w:tc>
      </w:tr>
      <w:tr w:rsidR="00991407" w:rsidRPr="00126DA2" w14:paraId="19C067E5" w14:textId="77777777" w:rsidTr="006C07DA">
        <w:trPr>
          <w:trHeight w:val="152"/>
        </w:trPr>
        <w:tc>
          <w:tcPr>
            <w:tcW w:w="4188" w:type="dxa"/>
            <w:gridSpan w:val="3"/>
            <w:vAlign w:val="center"/>
          </w:tcPr>
          <w:p w14:paraId="1198813E" w14:textId="77777777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 lệ chung</w:t>
            </w:r>
          </w:p>
        </w:tc>
        <w:tc>
          <w:tcPr>
            <w:tcW w:w="5811" w:type="dxa"/>
            <w:vAlign w:val="center"/>
          </w:tcPr>
          <w:p w14:paraId="22A2E2DE" w14:textId="77777777" w:rsidR="00991407" w:rsidRPr="00126DA2" w:rsidRDefault="00991407" w:rsidP="00991407">
            <w:pPr>
              <w:spacing w:before="120" w:after="120"/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93" w:type="dxa"/>
            <w:gridSpan w:val="2"/>
            <w:shd w:val="clear" w:color="auto" w:fill="FFCCCC"/>
            <w:vAlign w:val="center"/>
          </w:tcPr>
          <w:p w14:paraId="5DE63317" w14:textId="31587A45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70%</w:t>
            </w:r>
          </w:p>
        </w:tc>
        <w:tc>
          <w:tcPr>
            <w:tcW w:w="2693" w:type="dxa"/>
            <w:gridSpan w:val="2"/>
            <w:shd w:val="clear" w:color="auto" w:fill="FFCCCC"/>
            <w:vAlign w:val="center"/>
          </w:tcPr>
          <w:p w14:paraId="6342EE64" w14:textId="6D29728C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30%</w:t>
            </w:r>
          </w:p>
        </w:tc>
      </w:tr>
    </w:tbl>
    <w:p w14:paraId="2F2FEB77" w14:textId="77777777" w:rsidR="00743CCB" w:rsidRPr="00126DA2" w:rsidRDefault="00743CCB">
      <w:pPr>
        <w:rPr>
          <w:rFonts w:ascii="Times New Roman" w:hAnsi="Times New Roman" w:cs="Times New Roman"/>
          <w:sz w:val="26"/>
          <w:szCs w:val="26"/>
        </w:rPr>
      </w:pPr>
    </w:p>
    <w:p w14:paraId="0254A070" w14:textId="77777777" w:rsidR="00BF0CFA" w:rsidRPr="00126DA2" w:rsidRDefault="00BF0CFA">
      <w:pPr>
        <w:rPr>
          <w:rFonts w:ascii="Times New Roman" w:hAnsi="Times New Roman" w:cs="Times New Roman"/>
          <w:sz w:val="26"/>
          <w:szCs w:val="26"/>
        </w:rPr>
        <w:sectPr w:rsidR="00BF0CFA" w:rsidRPr="00126DA2" w:rsidSect="003E62BE">
          <w:pgSz w:w="16840" w:h="11901" w:orient="landscape"/>
          <w:pgMar w:top="737" w:right="1134" w:bottom="567" w:left="1134" w:header="709" w:footer="709" w:gutter="0"/>
          <w:cols w:space="708"/>
          <w:docGrid w:linePitch="381"/>
        </w:sectPr>
      </w:pPr>
    </w:p>
    <w:p w14:paraId="4A280F49" w14:textId="7E262A2C" w:rsidR="007238E3" w:rsidRPr="00126DA2" w:rsidRDefault="009F14BD" w:rsidP="009575B8">
      <w:pPr>
        <w:shd w:val="clear" w:color="auto" w:fill="FFFFCC"/>
        <w:spacing w:line="288" w:lineRule="auto"/>
        <w:ind w:left="-284" w:right="-7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. ĐỀ MINH HỌA</w:t>
      </w:r>
      <w:r w:rsidR="009575B8"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>CUỐI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HỌC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Ì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I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MÔN TOÁN – LỚP 7</w:t>
      </w:r>
    </w:p>
    <w:p w14:paraId="6F1D17D4" w14:textId="77777777" w:rsidR="007238E3" w:rsidRPr="00126DA2" w:rsidRDefault="007238E3">
      <w:pPr>
        <w:rPr>
          <w:rFonts w:ascii="Times New Roman" w:hAnsi="Times New Roman" w:cs="Times New Roman"/>
          <w:sz w:val="26"/>
          <w:szCs w:val="26"/>
        </w:rPr>
      </w:pPr>
    </w:p>
    <w:p w14:paraId="22E2DA35" w14:textId="27A0D3AB" w:rsidR="00F15E1F" w:rsidRPr="00126DA2" w:rsidRDefault="00F15E1F" w:rsidP="00A31FB8">
      <w:pPr>
        <w:spacing w:before="60" w:after="6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PHẦN I: TRẮC NGHIỆM KHÁCH QUAN</w:t>
      </w:r>
      <w:r w:rsidR="00F87B32" w:rsidRPr="00126DA2">
        <w:rPr>
          <w:rFonts w:ascii="Times New Roman" w:hAnsi="Times New Roman" w:cs="Times New Roman"/>
          <w:b/>
          <w:sz w:val="26"/>
          <w:szCs w:val="26"/>
        </w:rPr>
        <w:t xml:space="preserve"> (3 điểm)</w:t>
      </w:r>
    </w:p>
    <w:p w14:paraId="030E6122" w14:textId="5D0009E9" w:rsidR="007F7C0B" w:rsidRPr="00126DA2" w:rsidRDefault="007F7C0B" w:rsidP="007F7C0B">
      <w:pPr>
        <w:spacing w:before="60" w:after="60"/>
        <w:rPr>
          <w:rFonts w:ascii="Times New Roman" w:eastAsiaTheme="minorEastAsia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Pr="00126DA2">
        <w:rPr>
          <w:rFonts w:ascii="Times New Roman" w:eastAsiaTheme="minorEastAsia" w:hAnsi="Times New Roman" w:cs="Times New Roman"/>
          <w:sz w:val="26"/>
          <w:szCs w:val="26"/>
        </w:rPr>
        <w:t xml:space="preserve">Tập hợp các số </w:t>
      </w:r>
      <w:r w:rsidRPr="00126DA2">
        <w:rPr>
          <w:rFonts w:ascii="Times New Roman" w:eastAsiaTheme="minorEastAsia" w:hAnsi="Times New Roman" w:cs="Times New Roman"/>
          <w:sz w:val="26"/>
          <w:szCs w:val="26"/>
          <w:lang w:val="vi-VN"/>
        </w:rPr>
        <w:t>hữu</w:t>
      </w:r>
      <w:r w:rsidRPr="00126DA2">
        <w:rPr>
          <w:rFonts w:ascii="Times New Roman" w:eastAsiaTheme="minorEastAsia" w:hAnsi="Times New Roman" w:cs="Times New Roman"/>
          <w:sz w:val="26"/>
          <w:szCs w:val="26"/>
        </w:rPr>
        <w:t xml:space="preserve"> tỉ được kí hiệu là</w:t>
      </w:r>
    </w:p>
    <w:p w14:paraId="59B10D2C" w14:textId="5F78792E" w:rsidR="007F7C0B" w:rsidRPr="00126DA2" w:rsidRDefault="007F7C0B" w:rsidP="007F7C0B">
      <w:pPr>
        <w:spacing w:before="60" w:after="60" w:line="259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BA0411" w:rsidRPr="00126DA2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414AAAE0">
          <v:shape id="_x0000_i1025" type="#_x0000_t75" style="width:15.6pt;height:12.6pt" o:ole="">
            <v:imagedata r:id="rId8" o:title=""/>
          </v:shape>
          <o:OLEObject Type="Embed" ProgID="Equation.DSMT4" ShapeID="_x0000_i1025" DrawAspect="Content" ObjectID="_1719896596" r:id="rId9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126DA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F2102A9">
          <v:shape id="_x0000_i1026" type="#_x0000_t75" style="width:12pt;height:12.6pt" o:ole="">
            <v:imagedata r:id="rId10" o:title=""/>
          </v:shape>
          <o:OLEObject Type="Embed" ProgID="Equation.DSMT4" ShapeID="_x0000_i1026" DrawAspect="Content" ObjectID="_1719896597" r:id="rId11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BA0411"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320" w:dyaOrig="320" w14:anchorId="4DDE2D30">
          <v:shape id="_x0000_i1027" type="#_x0000_t75" style="width:16.2pt;height:16.2pt" o:ole="">
            <v:imagedata r:id="rId12" o:title=""/>
          </v:shape>
          <o:OLEObject Type="Embed" ProgID="Equation.DSMT4" ShapeID="_x0000_i1027" DrawAspect="Content" ObjectID="_1719896598" r:id="rId13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>D</w:t>
      </w:r>
      <w:r w:rsidR="00BA0411" w:rsidRPr="00126DA2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7EEB3D9">
          <v:shape id="_x0000_i1028" type="#_x0000_t75" style="width:16.2pt;height:12.6pt" o:ole="">
            <v:imagedata r:id="rId14" o:title=""/>
          </v:shape>
          <o:OLEObject Type="Embed" ProgID="Equation.DSMT4" ShapeID="_x0000_i1028" DrawAspect="Content" ObjectID="_1719896599" r:id="rId15"/>
        </w:object>
      </w:r>
    </w:p>
    <w:p w14:paraId="1081A027" w14:textId="0711D257" w:rsidR="007F7C0B" w:rsidRPr="00126DA2" w:rsidRDefault="00262D34" w:rsidP="007F7C0B">
      <w:pPr>
        <w:rPr>
          <w:rFonts w:ascii="Times New Roman" w:eastAsiaTheme="minorEastAsia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2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="007F7C0B"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Thông hiểu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) </w:t>
      </w:r>
      <w:r w:rsidR="007F7C0B" w:rsidRPr="00126DA2">
        <w:rPr>
          <w:rFonts w:ascii="Times New Roman" w:hAnsi="Times New Roman" w:cs="Times New Roman"/>
          <w:sz w:val="26"/>
          <w:szCs w:val="26"/>
        </w:rPr>
        <w:t xml:space="preserve">Trong các phân số sau đây, phân số nào biểu diễn số hữu tỉ </w:t>
      </w:r>
      <w:r w:rsidR="007F7C0B" w:rsidRPr="00126DA2">
        <w:rPr>
          <w:rFonts w:ascii="Times New Roman" w:hAnsi="Times New Roman" w:cs="Times New Roman"/>
          <w:position w:val="-24"/>
          <w:sz w:val="26"/>
          <w:szCs w:val="26"/>
        </w:rPr>
        <w:object w:dxaOrig="499" w:dyaOrig="619" w14:anchorId="55F73250">
          <v:shape id="Object 1" o:spid="_x0000_i1029" type="#_x0000_t75" style="width:24.6pt;height:31.8pt;mso-wrap-style:square;mso-position-horizontal-relative:page;mso-position-vertical-relative:page" o:ole="">
            <v:imagedata r:id="rId16" o:title=""/>
          </v:shape>
          <o:OLEObject Type="Embed" ProgID="Equation.DSMT4" ShapeID="Object 1" DrawAspect="Content" ObjectID="_1719896600" r:id="rId17"/>
        </w:object>
      </w:r>
    </w:p>
    <w:p w14:paraId="57E9BDED" w14:textId="77777777" w:rsidR="007F7C0B" w:rsidRPr="00126DA2" w:rsidRDefault="007F7C0B" w:rsidP="007F7C0B">
      <w:pPr>
        <w:ind w:firstLine="709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26DA2">
        <w:rPr>
          <w:rFonts w:ascii="Times New Roman" w:hAnsi="Times New Roman" w:cs="Times New Roman"/>
          <w:b/>
          <w:position w:val="-24"/>
          <w:sz w:val="26"/>
          <w:szCs w:val="26"/>
        </w:rPr>
        <w:object w:dxaOrig="399" w:dyaOrig="619" w14:anchorId="0752118A">
          <v:shape id="Object 2" o:spid="_x0000_i1030" type="#_x0000_t75" style="width:20.4pt;height:31.8pt;mso-wrap-style:square;mso-position-horizontal-relative:page;mso-position-vertical-relative:page" o:ole="">
            <v:imagedata r:id="rId18" o:title=""/>
          </v:shape>
          <o:OLEObject Type="Embed" ProgID="Equation.DSMT4" ShapeID="Object 2" DrawAspect="Content" ObjectID="_1719896601" r:id="rId19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B. </w:t>
      </w:r>
      <w:r w:rsidRPr="00126DA2">
        <w:rPr>
          <w:rFonts w:ascii="Times New Roman" w:hAnsi="Times New Roman" w:cs="Times New Roman"/>
          <w:b/>
          <w:position w:val="-24"/>
          <w:sz w:val="26"/>
          <w:szCs w:val="26"/>
        </w:rPr>
        <w:object w:dxaOrig="499" w:dyaOrig="619" w14:anchorId="727792E0">
          <v:shape id="Object 3" o:spid="_x0000_i1031" type="#_x0000_t75" style="width:24.6pt;height:31.8pt;mso-wrap-style:square;mso-position-horizontal-relative:page;mso-position-vertical-relative:page" o:ole="">
            <v:imagedata r:id="rId20" o:title=""/>
          </v:shape>
          <o:OLEObject Type="Embed" ProgID="Equation.DSMT4" ShapeID="Object 3" DrawAspect="Content" ObjectID="_1719896602" r:id="rId21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  C. </w:t>
      </w:r>
      <w:r w:rsidRPr="00126DA2">
        <w:rPr>
          <w:rFonts w:ascii="Times New Roman" w:hAnsi="Times New Roman" w:cs="Times New Roman"/>
          <w:b/>
          <w:position w:val="-24"/>
          <w:sz w:val="26"/>
          <w:szCs w:val="26"/>
        </w:rPr>
        <w:object w:dxaOrig="519" w:dyaOrig="619" w14:anchorId="704AA0F8">
          <v:shape id="Object 4" o:spid="_x0000_i1032" type="#_x0000_t75" style="width:26.4pt;height:31.8pt;mso-wrap-style:square;mso-position-horizontal-relative:page;mso-position-vertical-relative:page" o:ole="">
            <v:imagedata r:id="rId22" o:title=""/>
          </v:shape>
          <o:OLEObject Type="Embed" ProgID="Equation.DSMT4" ShapeID="Object 4" DrawAspect="Content" ObjectID="_1719896603" r:id="rId23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 D. </w:t>
      </w:r>
      <w:r w:rsidRPr="00126DA2">
        <w:rPr>
          <w:rFonts w:ascii="Times New Roman" w:hAnsi="Times New Roman" w:cs="Times New Roman"/>
          <w:b/>
          <w:position w:val="-24"/>
          <w:sz w:val="26"/>
          <w:szCs w:val="26"/>
        </w:rPr>
        <w:object w:dxaOrig="479" w:dyaOrig="619" w14:anchorId="7A0E4533">
          <v:shape id="Object 5" o:spid="_x0000_i1033" type="#_x0000_t75" style="width:24pt;height:31.8pt;mso-wrap-style:square;mso-position-horizontal-relative:page;mso-position-vertical-relative:page" o:ole="">
            <v:imagedata r:id="rId24" o:title=""/>
          </v:shape>
          <o:OLEObject Type="Embed" ProgID="Equation.DSMT4" ShapeID="Object 5" DrawAspect="Content" ObjectID="_1719896604" r:id="rId25"/>
        </w:object>
      </w:r>
    </w:p>
    <w:p w14:paraId="41507C47" w14:textId="2F3FD300" w:rsidR="00F34B2C" w:rsidRPr="00126DA2" w:rsidRDefault="00B75F5A" w:rsidP="00496FA2">
      <w:pPr>
        <w:spacing w:before="60" w:after="60"/>
        <w:rPr>
          <w:rFonts w:ascii="Times New Roman" w:eastAsiaTheme="minorEastAsia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3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F34B2C" w:rsidRPr="00126DA2">
        <w:rPr>
          <w:rFonts w:ascii="Times New Roman" w:hAnsi="Times New Roman" w:cs="Times New Roman"/>
          <w:sz w:val="26"/>
          <w:szCs w:val="26"/>
        </w:rPr>
        <w:t xml:space="preserve">Căn bậc hai số học của </w:t>
      </w:r>
      <w:r w:rsidR="00BA0411" w:rsidRPr="00126DA2">
        <w:rPr>
          <w:rFonts w:ascii="Times New Roman" w:hAnsi="Times New Roman" w:cs="Times New Roman"/>
          <w:sz w:val="26"/>
          <w:szCs w:val="26"/>
        </w:rPr>
        <w:t>25</w:t>
      </w:r>
      <w:r w:rsidR="00C67F6E"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F34B2C" w:rsidRPr="00126DA2">
        <w:rPr>
          <w:rFonts w:ascii="Times New Roman" w:eastAsiaTheme="minorEastAsia" w:hAnsi="Times New Roman" w:cs="Times New Roman"/>
          <w:sz w:val="26"/>
          <w:szCs w:val="26"/>
        </w:rPr>
        <w:t>là</w:t>
      </w:r>
    </w:p>
    <w:p w14:paraId="0AA98099" w14:textId="5FAB13A9" w:rsidR="000171E9" w:rsidRPr="00126DA2" w:rsidRDefault="000171E9" w:rsidP="00A31FB8">
      <w:pPr>
        <w:spacing w:before="60" w:after="60" w:line="259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BA0411" w:rsidRPr="00126DA2">
        <w:rPr>
          <w:rFonts w:ascii="Times New Roman" w:hAnsi="Times New Roman" w:cs="Times New Roman"/>
          <w:sz w:val="26"/>
          <w:szCs w:val="26"/>
          <w:lang w:val="vi-VN"/>
        </w:rPr>
        <w:t>5</w: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594C14" w:rsidRPr="00126DA2">
        <w:rPr>
          <w:rFonts w:ascii="Times New Roman" w:hAnsi="Times New Roman" w:cs="Times New Roman"/>
          <w:bCs/>
          <w:sz w:val="26"/>
          <w:szCs w:val="26"/>
        </w:rPr>
        <w:t>-</w:t>
      </w:r>
      <w:r w:rsidR="00BA0411" w:rsidRPr="00126DA2">
        <w:rPr>
          <w:rFonts w:ascii="Times New Roman" w:hAnsi="Times New Roman" w:cs="Times New Roman"/>
          <w:bCs/>
          <w:sz w:val="26"/>
          <w:szCs w:val="26"/>
          <w:lang w:val="vi-VN"/>
        </w:rPr>
        <w:t>5</w:t>
      </w:r>
      <w:r w:rsidR="00A10266" w:rsidRPr="00126DA2">
        <w:rPr>
          <w:rFonts w:ascii="Times New Roman" w:hAnsi="Times New Roman" w:cs="Times New Roman"/>
          <w:b/>
          <w:sz w:val="26"/>
          <w:szCs w:val="26"/>
        </w:rPr>
        <w:tab/>
      </w:r>
      <w:r w:rsidR="00A10266" w:rsidRPr="00126DA2">
        <w:rPr>
          <w:rFonts w:ascii="Times New Roman" w:hAnsi="Times New Roman" w:cs="Times New Roman"/>
          <w:b/>
          <w:sz w:val="26"/>
          <w:szCs w:val="26"/>
        </w:rPr>
        <w:tab/>
      </w:r>
      <w:r w:rsidR="0021024E"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C.</w:t>
      </w:r>
      <w:r w:rsidR="0021024E" w:rsidRPr="00126DA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A0411" w:rsidRPr="00126DA2">
        <w:rPr>
          <w:rFonts w:ascii="Times New Roman" w:hAnsi="Times New Roman" w:cs="Times New Roman"/>
          <w:bCs/>
          <w:sz w:val="26"/>
          <w:szCs w:val="26"/>
        </w:rPr>
        <w:sym w:font="Symbol" w:char="F0B1"/>
      </w:r>
      <w:r w:rsidR="00BA0411" w:rsidRPr="00126DA2">
        <w:rPr>
          <w:rFonts w:ascii="Times New Roman" w:hAnsi="Times New Roman" w:cs="Times New Roman"/>
          <w:bCs/>
          <w:sz w:val="26"/>
          <w:szCs w:val="26"/>
        </w:rPr>
        <w:t>5</w:t>
      </w:r>
      <w:r w:rsidR="00A10266" w:rsidRPr="00126DA2">
        <w:rPr>
          <w:rFonts w:ascii="Times New Roman" w:hAnsi="Times New Roman" w:cs="Times New Roman"/>
          <w:bCs/>
          <w:sz w:val="26"/>
          <w:szCs w:val="26"/>
        </w:rPr>
        <w:tab/>
      </w:r>
      <w:r w:rsidR="00A10266" w:rsidRPr="00126DA2">
        <w:rPr>
          <w:rFonts w:ascii="Times New Roman" w:hAnsi="Times New Roman" w:cs="Times New Roman"/>
          <w:b/>
          <w:sz w:val="26"/>
          <w:szCs w:val="26"/>
        </w:rPr>
        <w:tab/>
      </w:r>
      <w:r w:rsidR="0021024E"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BA0411" w:rsidRPr="00126DA2">
        <w:rPr>
          <w:rFonts w:ascii="Times New Roman" w:hAnsi="Times New Roman" w:cs="Times New Roman"/>
          <w:b/>
          <w:position w:val="-8"/>
          <w:sz w:val="26"/>
          <w:szCs w:val="26"/>
        </w:rPr>
        <w:object w:dxaOrig="700" w:dyaOrig="420" w14:anchorId="6EB0AB53">
          <v:shape id="_x0000_i1034" type="#_x0000_t75" style="width:36pt;height:21pt" o:ole="">
            <v:imagedata r:id="rId26" o:title=""/>
          </v:shape>
          <o:OLEObject Type="Embed" ProgID="Equation.DSMT4" ShapeID="_x0000_i1034" DrawAspect="Content" ObjectID="_1719896605" r:id="rId27"/>
        </w:object>
      </w:r>
    </w:p>
    <w:p w14:paraId="45C823F0" w14:textId="5742649C" w:rsidR="00BA0411" w:rsidRPr="00126DA2" w:rsidRDefault="00FC5AD7" w:rsidP="00FC5AD7">
      <w:pPr>
        <w:tabs>
          <w:tab w:val="left" w:pos="180"/>
          <w:tab w:val="left" w:pos="2700"/>
          <w:tab w:val="left" w:pos="4365"/>
          <w:tab w:val="left" w:pos="4590"/>
          <w:tab w:val="left" w:pos="4845"/>
          <w:tab w:val="left" w:pos="5220"/>
        </w:tabs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Câu 4: 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BA0411" w:rsidRPr="00126DA2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Số </w:t>
      </w:r>
      <w:r w:rsidR="00BA0411" w:rsidRPr="00126DA2">
        <w:rPr>
          <w:rFonts w:ascii="Times New Roman" w:hAnsi="Times New Roman" w:cs="Times New Roman"/>
          <w:position w:val="-8"/>
          <w:sz w:val="26"/>
          <w:szCs w:val="26"/>
        </w:rPr>
        <w:object w:dxaOrig="360" w:dyaOrig="360" w14:anchorId="4C5FF026">
          <v:shape id="_x0000_i1035" type="#_x0000_t75" style="width:18pt;height:18pt" o:ole="">
            <v:imagedata r:id="rId28" o:title=""/>
          </v:shape>
          <o:OLEObject Type="Embed" ProgID="Equation.DSMT4" ShapeID="_x0000_i1035" DrawAspect="Content" ObjectID="_1719896606" r:id="rId29"/>
        </w:object>
      </w:r>
      <w:r w:rsidR="00BA0411" w:rsidRPr="00126DA2">
        <w:rPr>
          <w:rFonts w:ascii="Times New Roman" w:hAnsi="Times New Roman" w:cs="Times New Roman"/>
          <w:sz w:val="26"/>
          <w:szCs w:val="26"/>
        </w:rPr>
        <w:t xml:space="preserve"> thuộc tập hợp số nào sau đây</w:t>
      </w:r>
      <w:r w:rsidR="00BA0411" w:rsidRPr="00126DA2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?</w:t>
      </w:r>
    </w:p>
    <w:p w14:paraId="422C2285" w14:textId="18864885" w:rsidR="00C67F6E" w:rsidRPr="00126DA2" w:rsidRDefault="00C67F6E" w:rsidP="00A31FB8">
      <w:pPr>
        <w:spacing w:before="60" w:after="60" w:line="259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A.</w:t>
      </w:r>
      <w:r w:rsidR="00EA53B8" w:rsidRPr="00126DA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A53B8"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320" w:dyaOrig="320" w14:anchorId="7C7FB0A8">
          <v:shape id="_x0000_i1036" type="#_x0000_t75" style="width:16.2pt;height:16.2pt" o:ole="">
            <v:imagedata r:id="rId12" o:title=""/>
          </v:shape>
          <o:OLEObject Type="Embed" ProgID="Equation.DSMT4" ShapeID="_x0000_i1036" DrawAspect="Content" ObjectID="_1719896607" r:id="rId30"/>
        </w:object>
      </w:r>
      <w:r w:rsidR="00DB372E" w:rsidRPr="00126DA2">
        <w:rPr>
          <w:rFonts w:ascii="Times New Roman" w:hAnsi="Times New Roman" w:cs="Times New Roman"/>
          <w:b/>
          <w:sz w:val="26"/>
          <w:szCs w:val="26"/>
        </w:rPr>
        <w:tab/>
      </w:r>
      <w:r w:rsidR="00DB372E"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A53B8" w:rsidRPr="00126DA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F80405F">
          <v:shape id="_x0000_i1037" type="#_x0000_t75" style="width:12pt;height:12.6pt" o:ole="">
            <v:imagedata r:id="rId10" o:title=""/>
          </v:shape>
          <o:OLEObject Type="Embed" ProgID="Equation.DSMT4" ShapeID="_x0000_i1037" DrawAspect="Content" ObjectID="_1719896608" r:id="rId31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BA0411" w:rsidRPr="00126DA2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730E8B40">
          <v:shape id="_x0000_i1038" type="#_x0000_t75" style="width:14.4pt;height:14.4pt" o:ole="">
            <v:imagedata r:id="rId32" o:title=""/>
          </v:shape>
          <o:OLEObject Type="Embed" ProgID="Equation.DSMT4" ShapeID="_x0000_i1038" DrawAspect="Content" ObjectID="_1719896609" r:id="rId33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A10266" w:rsidRPr="00126DA2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06BE00AA">
          <v:shape id="_x0000_i1039" type="#_x0000_t75" style="width:15.6pt;height:12.6pt" o:ole="">
            <v:imagedata r:id="rId8" o:title=""/>
          </v:shape>
          <o:OLEObject Type="Embed" ProgID="Equation.DSMT4" ShapeID="_x0000_i1039" DrawAspect="Content" ObjectID="_1719896610" r:id="rId34"/>
        </w:object>
      </w:r>
    </w:p>
    <w:p w14:paraId="44F10B05" w14:textId="704971BB" w:rsidR="00FC5AD7" w:rsidRPr="00126DA2" w:rsidRDefault="00FC5AD7" w:rsidP="00FC5AD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5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Thông hiểu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) </w:t>
      </w:r>
      <w:r w:rsidRPr="00126DA2">
        <w:rPr>
          <w:rFonts w:ascii="Times New Roman" w:hAnsi="Times New Roman" w:cs="Times New Roman"/>
          <w:color w:val="000000"/>
          <w:sz w:val="26"/>
          <w:szCs w:val="26"/>
        </w:rPr>
        <w:t>Hãy chọn câu đúng trong các câu sau:</w:t>
      </w:r>
    </w:p>
    <w:tbl>
      <w:tblPr>
        <w:tblStyle w:val="TableGrid"/>
        <w:tblW w:w="8779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1870"/>
        <w:gridCol w:w="2410"/>
        <w:gridCol w:w="1978"/>
        <w:gridCol w:w="2521"/>
      </w:tblGrid>
      <w:tr w:rsidR="00FC5AD7" w:rsidRPr="00126DA2" w14:paraId="58E726BD" w14:textId="77777777" w:rsidTr="00FC5AD7">
        <w:tc>
          <w:tcPr>
            <w:tcW w:w="1870" w:type="dxa"/>
          </w:tcPr>
          <w:p w14:paraId="6E409907" w14:textId="77777777" w:rsidR="00FC5AD7" w:rsidRPr="00126DA2" w:rsidRDefault="00FC5AD7" w:rsidP="00356861">
            <w:pPr>
              <w:autoSpaceDE w:val="0"/>
              <w:autoSpaceDN w:val="0"/>
              <w:adjustRightInd w:val="0"/>
              <w:spacing w:line="360" w:lineRule="auto"/>
              <w:rPr>
                <w:rFonts w:cs="Times New Roman"/>
                <w:b/>
                <w:color w:val="000000"/>
                <w:sz w:val="26"/>
                <w:szCs w:val="26"/>
              </w:rPr>
            </w:pP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A. </w:t>
            </w:r>
            <w:r w:rsidRPr="00126DA2">
              <w:rPr>
                <w:rFonts w:cs="Times New Roman"/>
                <w:b/>
                <w:color w:val="000000"/>
                <w:position w:val="-28"/>
                <w:sz w:val="26"/>
                <w:szCs w:val="26"/>
              </w:rPr>
              <w:object w:dxaOrig="539" w:dyaOrig="739" w14:anchorId="119A8A7B">
                <v:shape id="Object 15" o:spid="_x0000_i1040" type="#_x0000_t75" style="width:27pt;height:36.6pt;mso-wrap-style:square;mso-position-horizontal-relative:page;mso-position-vertical-relative:page" o:ole="">
                  <v:imagedata r:id="rId35" o:title=""/>
                </v:shape>
                <o:OLEObject Type="Embed" ProgID="Equation.DSMT4" ShapeID="Object 15" DrawAspect="Content" ObjectID="_1719896611" r:id="rId36"/>
              </w:object>
            </w: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>&lt;</w:t>
            </w:r>
            <w:r w:rsidRPr="00126DA2">
              <w:rPr>
                <w:rFonts w:cs="Times New Roman"/>
                <w:b/>
                <w:color w:val="000000"/>
                <w:position w:val="-28"/>
                <w:sz w:val="26"/>
                <w:szCs w:val="26"/>
              </w:rPr>
              <w:object w:dxaOrig="539" w:dyaOrig="739" w14:anchorId="70BF50F8">
                <v:shape id="Object 16" o:spid="_x0000_i1041" type="#_x0000_t75" style="width:27pt;height:36.6pt;mso-wrap-style:square;mso-position-horizontal-relative:page;mso-position-vertical-relative:page" o:ole="">
                  <v:imagedata r:id="rId37" o:title=""/>
                </v:shape>
                <o:OLEObject Type="Embed" ProgID="Equation.DSMT4" ShapeID="Object 16" DrawAspect="Content" ObjectID="_1719896612" r:id="rId38"/>
              </w:object>
            </w:r>
          </w:p>
        </w:tc>
        <w:tc>
          <w:tcPr>
            <w:tcW w:w="2410" w:type="dxa"/>
            <w:vAlign w:val="center"/>
          </w:tcPr>
          <w:p w14:paraId="3F3B960F" w14:textId="5623A299" w:rsidR="00FC5AD7" w:rsidRPr="00126DA2" w:rsidRDefault="00FC5AD7" w:rsidP="00356861">
            <w:pPr>
              <w:autoSpaceDE w:val="0"/>
              <w:autoSpaceDN w:val="0"/>
              <w:adjustRightInd w:val="0"/>
              <w:spacing w:line="360" w:lineRule="auto"/>
              <w:rPr>
                <w:rFonts w:cs="Times New Roman"/>
                <w:b/>
                <w:color w:val="000000"/>
                <w:sz w:val="26"/>
                <w:szCs w:val="26"/>
              </w:rPr>
            </w:pP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B. </w:t>
            </w:r>
            <w:r w:rsidRPr="00126DA2">
              <w:rPr>
                <w:rFonts w:cs="Times New Roman"/>
                <w:color w:val="000000"/>
                <w:sz w:val="26"/>
                <w:szCs w:val="26"/>
              </w:rPr>
              <w:t>-2,25 &gt;</w:t>
            </w:r>
            <w:r w:rsidRPr="00126DA2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126DA2">
              <w:rPr>
                <w:rFonts w:cs="Times New Roman"/>
                <w:color w:val="000000"/>
                <w:sz w:val="26"/>
                <w:szCs w:val="26"/>
              </w:rPr>
              <w:t>-2,24</w:t>
            </w: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  </w:t>
            </w:r>
          </w:p>
        </w:tc>
        <w:tc>
          <w:tcPr>
            <w:tcW w:w="1978" w:type="dxa"/>
          </w:tcPr>
          <w:p w14:paraId="6BF8824E" w14:textId="62ABCFD1" w:rsidR="00FC5AD7" w:rsidRPr="00126DA2" w:rsidRDefault="00FC5AD7" w:rsidP="00356861">
            <w:pPr>
              <w:autoSpaceDE w:val="0"/>
              <w:autoSpaceDN w:val="0"/>
              <w:adjustRightInd w:val="0"/>
              <w:spacing w:line="360" w:lineRule="auto"/>
              <w:rPr>
                <w:rFonts w:cs="Times New Roman"/>
                <w:b/>
                <w:color w:val="000000"/>
                <w:sz w:val="26"/>
                <w:szCs w:val="26"/>
              </w:rPr>
            </w:pP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126DA2">
              <w:rPr>
                <w:rFonts w:cs="Times New Roman"/>
                <w:b/>
                <w:color w:val="000000"/>
                <w:position w:val="-24"/>
                <w:sz w:val="26"/>
                <w:szCs w:val="26"/>
              </w:rPr>
              <w:object w:dxaOrig="480" w:dyaOrig="620" w14:anchorId="76923473">
                <v:shape id="_x0000_i1042" type="#_x0000_t75" style="width:24pt;height:30.6pt" o:ole="">
                  <v:imagedata r:id="rId39" o:title=""/>
                </v:shape>
                <o:OLEObject Type="Embed" ProgID="Equation.DSMT4" ShapeID="_x0000_i1042" DrawAspect="Content" ObjectID="_1719896613" r:id="rId40"/>
              </w:object>
            </w: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>&gt;</w:t>
            </w:r>
            <w:r w:rsidRPr="00126DA2">
              <w:rPr>
                <w:rFonts w:cs="Times New Roman"/>
                <w:b/>
                <w:color w:val="000000"/>
                <w:position w:val="-24"/>
                <w:sz w:val="26"/>
                <w:szCs w:val="26"/>
              </w:rPr>
              <w:object w:dxaOrig="359" w:dyaOrig="619" w14:anchorId="61F31171">
                <v:shape id="Object 18" o:spid="_x0000_i1043" type="#_x0000_t75" style="width:18pt;height:30.6pt;mso-wrap-style:square;mso-position-horizontal-relative:page;mso-position-vertical-relative:page" o:ole="">
                  <v:imagedata r:id="rId41" o:title=""/>
                </v:shape>
                <o:OLEObject Type="Embed" ProgID="Equation.DSMT4" ShapeID="Object 18" DrawAspect="Content" ObjectID="_1719896614" r:id="rId42"/>
              </w:object>
            </w:r>
          </w:p>
        </w:tc>
        <w:tc>
          <w:tcPr>
            <w:tcW w:w="2521" w:type="dxa"/>
            <w:vAlign w:val="center"/>
          </w:tcPr>
          <w:p w14:paraId="37ABE7C4" w14:textId="77777777" w:rsidR="00FC5AD7" w:rsidRPr="00126DA2" w:rsidRDefault="00FC5AD7" w:rsidP="00356861">
            <w:pPr>
              <w:autoSpaceDE w:val="0"/>
              <w:autoSpaceDN w:val="0"/>
              <w:adjustRightInd w:val="0"/>
              <w:spacing w:line="360" w:lineRule="auto"/>
              <w:rPr>
                <w:rFonts w:cs="Times New Roman"/>
                <w:b/>
                <w:color w:val="000000"/>
                <w:sz w:val="26"/>
                <w:szCs w:val="26"/>
              </w:rPr>
            </w:pP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D. </w:t>
            </w:r>
            <w:r w:rsidRPr="00126DA2">
              <w:rPr>
                <w:rFonts w:cs="Times New Roman"/>
                <w:color w:val="000000"/>
                <w:sz w:val="26"/>
                <w:szCs w:val="26"/>
              </w:rPr>
              <w:t>(-3,25)</w:t>
            </w:r>
            <w:r w:rsidRPr="00126DA2">
              <w:rPr>
                <w:rFonts w:cs="Times New Roman"/>
                <w:color w:val="000000"/>
                <w:sz w:val="26"/>
                <w:szCs w:val="26"/>
                <w:vertAlign w:val="superscript"/>
              </w:rPr>
              <w:t>8</w:t>
            </w:r>
            <w:r w:rsidRPr="00126DA2">
              <w:rPr>
                <w:rFonts w:cs="Times New Roman"/>
                <w:color w:val="000000"/>
                <w:sz w:val="26"/>
                <w:szCs w:val="26"/>
              </w:rPr>
              <w:t xml:space="preserve"> = (3,25)</w:t>
            </w:r>
            <w:r w:rsidRPr="00126DA2">
              <w:rPr>
                <w:rFonts w:cs="Times New Roman"/>
                <w:color w:val="000000"/>
                <w:sz w:val="26"/>
                <w:szCs w:val="26"/>
                <w:vertAlign w:val="superscript"/>
              </w:rPr>
              <w:t>8</w:t>
            </w: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  </w:t>
            </w:r>
          </w:p>
        </w:tc>
      </w:tr>
    </w:tbl>
    <w:p w14:paraId="01F4751D" w14:textId="30DAFE9F" w:rsidR="00FC5AD7" w:rsidRPr="00126DA2" w:rsidRDefault="00B75F5A" w:rsidP="00215E12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6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FC5AD7" w:rsidRPr="00126DA2">
        <w:rPr>
          <w:rFonts w:ascii="Times New Roman" w:hAnsi="Times New Roman" w:cs="Times New Roman"/>
          <w:sz w:val="26"/>
          <w:szCs w:val="26"/>
        </w:rPr>
        <w:t>Trong các câu sau đây, câu nào đúng?</w:t>
      </w:r>
    </w:p>
    <w:p w14:paraId="1C35A05C" w14:textId="7134D538" w:rsidR="00FC5AD7" w:rsidRPr="00126DA2" w:rsidRDefault="00FC5AD7" w:rsidP="00FC5AD7">
      <w:pPr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A.</w:t>
      </w:r>
      <w:r w:rsidRPr="00126DA2">
        <w:rPr>
          <w:rFonts w:ascii="Times New Roman" w:hAnsi="Times New Roman" w:cs="Times New Roman"/>
          <w:sz w:val="26"/>
          <w:szCs w:val="26"/>
        </w:rPr>
        <w:t xml:space="preserve"> Hai góc kề bù có tổng số đo bằng </w:t>
      </w:r>
      <w:r w:rsidRPr="00126DA2">
        <w:rPr>
          <w:rFonts w:ascii="Times New Roman" w:hAnsi="Times New Roman" w:cs="Times New Roman"/>
          <w:position w:val="-6"/>
          <w:sz w:val="26"/>
          <w:szCs w:val="26"/>
        </w:rPr>
        <w:object w:dxaOrig="400" w:dyaOrig="340" w14:anchorId="581C449E">
          <v:shape id="_x0000_i1044" type="#_x0000_t75" style="width:20.4pt;height:17.4pt" o:ole="">
            <v:imagedata r:id="rId43" o:title=""/>
          </v:shape>
          <o:OLEObject Type="Embed" ProgID="Equation.DSMT4" ShapeID="_x0000_i1044" DrawAspect="Content" ObjectID="_1719896615" r:id="rId44"/>
        </w:objec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</w:p>
    <w:p w14:paraId="6A13BD80" w14:textId="77777777" w:rsidR="00FC5AD7" w:rsidRPr="00126DA2" w:rsidRDefault="00FC5AD7" w:rsidP="00FC5AD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B.</w:t>
      </w:r>
      <w:r w:rsidRPr="00126DA2">
        <w:rPr>
          <w:rFonts w:ascii="Times New Roman" w:hAnsi="Times New Roman" w:cs="Times New Roman"/>
          <w:sz w:val="26"/>
          <w:szCs w:val="26"/>
        </w:rPr>
        <w:t xml:space="preserve"> Hai góc kề bù có tổng số đo bằng </w:t>
      </w:r>
      <w:r w:rsidRPr="00126DA2">
        <w:rPr>
          <w:rFonts w:ascii="Times New Roman" w:hAnsi="Times New Roman" w:cs="Times New Roman"/>
          <w:position w:val="-6"/>
          <w:sz w:val="26"/>
          <w:szCs w:val="26"/>
        </w:rPr>
        <w:object w:dxaOrig="400" w:dyaOrig="340" w14:anchorId="59EF5275">
          <v:shape id="_x0000_i1045" type="#_x0000_t75" style="width:20.4pt;height:17.4pt" o:ole="">
            <v:imagedata r:id="rId45" o:title=""/>
          </v:shape>
          <o:OLEObject Type="Embed" ProgID="Equation.DSMT4" ShapeID="_x0000_i1045" DrawAspect="Content" ObjectID="_1719896616" r:id="rId46"/>
        </w:objec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</w:p>
    <w:p w14:paraId="1806107C" w14:textId="18E39C8A" w:rsidR="00FC5AD7" w:rsidRPr="00126DA2" w:rsidRDefault="00FC5AD7" w:rsidP="00FC5AD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.</w:t>
      </w:r>
      <w:r w:rsidRPr="00126DA2">
        <w:rPr>
          <w:rFonts w:ascii="Times New Roman" w:hAnsi="Times New Roman" w:cs="Times New Roman"/>
          <w:sz w:val="26"/>
          <w:szCs w:val="26"/>
        </w:rPr>
        <w:t xml:space="preserve"> Hai góc kề bù có tổng số đo bằng </w:t>
      </w:r>
      <w:r w:rsidRPr="00126DA2">
        <w:rPr>
          <w:rFonts w:ascii="Times New Roman" w:hAnsi="Times New Roman" w:cs="Times New Roman"/>
          <w:position w:val="-6"/>
          <w:sz w:val="26"/>
          <w:szCs w:val="26"/>
        </w:rPr>
        <w:object w:dxaOrig="520" w:dyaOrig="340" w14:anchorId="62431D55">
          <v:shape id="_x0000_i1046" type="#_x0000_t75" style="width:26.4pt;height:17.4pt" o:ole="">
            <v:imagedata r:id="rId47" o:title=""/>
          </v:shape>
          <o:OLEObject Type="Embed" ProgID="Equation.DSMT4" ShapeID="_x0000_i1046" DrawAspect="Content" ObjectID="_1719896617" r:id="rId48"/>
        </w:objec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</w:p>
    <w:p w14:paraId="3DF3059D" w14:textId="44E5CB0A" w:rsidR="00FC5AD7" w:rsidRPr="00126DA2" w:rsidRDefault="00FC5AD7" w:rsidP="00FC5AD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26DA2">
        <w:rPr>
          <w:rFonts w:ascii="Times New Roman" w:hAnsi="Times New Roman" w:cs="Times New Roman"/>
          <w:sz w:val="26"/>
          <w:szCs w:val="26"/>
        </w:rPr>
        <w:t xml:space="preserve">Hai góc kề bù có tổng số đo bằng </w:t>
      </w:r>
      <w:r w:rsidRPr="00126DA2">
        <w:rPr>
          <w:rFonts w:ascii="Times New Roman" w:hAnsi="Times New Roman" w:cs="Times New Roman"/>
          <w:position w:val="-6"/>
          <w:sz w:val="26"/>
          <w:szCs w:val="26"/>
        </w:rPr>
        <w:object w:dxaOrig="520" w:dyaOrig="340" w14:anchorId="35A5B2B9">
          <v:shape id="_x0000_i1047" type="#_x0000_t75" style="width:26.4pt;height:17.4pt" o:ole="">
            <v:imagedata r:id="rId49" o:title=""/>
          </v:shape>
          <o:OLEObject Type="Embed" ProgID="Equation.DSMT4" ShapeID="_x0000_i1047" DrawAspect="Content" ObjectID="_1719896618" r:id="rId50"/>
        </w:object>
      </w:r>
    </w:p>
    <w:p w14:paraId="53E29FB3" w14:textId="0F08915D" w:rsidR="0072668D" w:rsidRPr="00126DA2" w:rsidRDefault="000E7950" w:rsidP="0072668D">
      <w:pPr>
        <w:spacing w:before="60" w:after="60"/>
        <w:ind w:left="709" w:hanging="709"/>
        <w:jc w:val="both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7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72668D" w:rsidRPr="00126DA2">
        <w:rPr>
          <w:rFonts w:ascii="Times New Roman" w:hAnsi="Times New Roman" w:cs="Times New Roman"/>
          <w:sz w:val="26"/>
          <w:szCs w:val="26"/>
        </w:rPr>
        <w:t>Cho điểm M nằm ngoài đường thẳng a. Có bao nhiêu đường thẳng qua M và song song với a</w:t>
      </w:r>
    </w:p>
    <w:p w14:paraId="38157C28" w14:textId="06E5F951" w:rsidR="0072668D" w:rsidRPr="00126DA2" w:rsidRDefault="0072668D" w:rsidP="0072668D">
      <w:pPr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A.</w:t>
      </w:r>
      <w:r w:rsidRPr="00126DA2">
        <w:rPr>
          <w:rFonts w:ascii="Times New Roman" w:hAnsi="Times New Roman" w:cs="Times New Roman"/>
          <w:sz w:val="26"/>
          <w:szCs w:val="26"/>
        </w:rPr>
        <w:t xml:space="preserve"> 0</w: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B.</w:t>
      </w:r>
      <w:r w:rsidRPr="00126DA2">
        <w:rPr>
          <w:rFonts w:ascii="Times New Roman" w:hAnsi="Times New Roman" w:cs="Times New Roman"/>
          <w:sz w:val="26"/>
          <w:szCs w:val="26"/>
        </w:rPr>
        <w:t xml:space="preserve"> 1</w: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C.</w:t>
      </w:r>
      <w:r w:rsidRPr="00126DA2">
        <w:rPr>
          <w:rFonts w:ascii="Times New Roman" w:hAnsi="Times New Roman" w:cs="Times New Roman"/>
          <w:sz w:val="26"/>
          <w:szCs w:val="26"/>
        </w:rPr>
        <w:t xml:space="preserve"> 2</w: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26DA2">
        <w:rPr>
          <w:rFonts w:ascii="Times New Roman" w:hAnsi="Times New Roman" w:cs="Times New Roman"/>
          <w:sz w:val="26"/>
          <w:szCs w:val="26"/>
        </w:rPr>
        <w:t>vô số</w:t>
      </w:r>
    </w:p>
    <w:p w14:paraId="78125F7C" w14:textId="77777777" w:rsidR="0072668D" w:rsidRPr="00126DA2" w:rsidRDefault="00B75F5A" w:rsidP="0072668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126DA2">
        <w:rPr>
          <w:b/>
          <w:sz w:val="26"/>
          <w:szCs w:val="26"/>
        </w:rPr>
        <w:t xml:space="preserve">Câu </w:t>
      </w:r>
      <w:r w:rsidR="0072668D" w:rsidRPr="00126DA2">
        <w:rPr>
          <w:b/>
          <w:sz w:val="26"/>
          <w:szCs w:val="26"/>
          <w:lang w:val="vi-VN"/>
        </w:rPr>
        <w:t>8:</w:t>
      </w:r>
      <w:r w:rsidR="00F34B2C" w:rsidRPr="00126DA2">
        <w:rPr>
          <w:sz w:val="26"/>
          <w:szCs w:val="26"/>
        </w:rPr>
        <w:t xml:space="preserve"> </w:t>
      </w:r>
      <w:r w:rsidR="007F2B04" w:rsidRPr="00126DA2">
        <w:rPr>
          <w:color w:val="FF0000"/>
          <w:sz w:val="26"/>
          <w:szCs w:val="26"/>
        </w:rPr>
        <w:t xml:space="preserve">(Nhận biết) </w:t>
      </w:r>
      <w:r w:rsidR="0072668D" w:rsidRPr="00126DA2">
        <w:rPr>
          <w:sz w:val="26"/>
          <w:szCs w:val="26"/>
        </w:rPr>
        <w:t>Chọn câu trả lời đúng.</w:t>
      </w:r>
    </w:p>
    <w:p w14:paraId="147743F2" w14:textId="576CD79B" w:rsidR="00054E0A" w:rsidRPr="00126DA2" w:rsidRDefault="0072668D" w:rsidP="0072668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sz w:val="26"/>
          <w:szCs w:val="26"/>
          <w:lang w:val="vi-VN"/>
        </w:rPr>
      </w:pPr>
      <w:r w:rsidRPr="00126DA2">
        <w:rPr>
          <w:sz w:val="26"/>
          <w:szCs w:val="26"/>
        </w:rPr>
        <w:t xml:space="preserve">Trong định lí: </w:t>
      </w:r>
      <w:r w:rsidRPr="00126DA2">
        <w:rPr>
          <w:sz w:val="26"/>
          <w:szCs w:val="26"/>
          <w:lang w:val="vi-VN"/>
        </w:rPr>
        <w:t>“</w:t>
      </w:r>
      <w:r w:rsidR="00054E0A" w:rsidRPr="00126DA2">
        <w:rPr>
          <w:sz w:val="26"/>
          <w:szCs w:val="26"/>
        </w:rPr>
        <w:t xml:space="preserve">Hai </w:t>
      </w:r>
      <w:r w:rsidRPr="00126DA2">
        <w:rPr>
          <w:sz w:val="26"/>
          <w:szCs w:val="26"/>
        </w:rPr>
        <w:t xml:space="preserve">đường thẳng </w:t>
      </w:r>
      <w:r w:rsidR="00054E0A" w:rsidRPr="00126DA2">
        <w:rPr>
          <w:sz w:val="26"/>
          <w:szCs w:val="26"/>
          <w:lang w:val="vi-VN"/>
        </w:rPr>
        <w:t>phân biệt cùng vuông góc với một đường thẳng thứ ba thì chúng song song với nhau”, thì có giả thiết là</w:t>
      </w:r>
    </w:p>
    <w:p w14:paraId="22EA6FA7" w14:textId="174CA796" w:rsidR="0072668D" w:rsidRPr="00126DA2" w:rsidRDefault="0072668D" w:rsidP="0072668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</w:rPr>
      </w:pPr>
      <w:r w:rsidRPr="00126DA2">
        <w:rPr>
          <w:b/>
          <w:bCs/>
          <w:sz w:val="26"/>
          <w:szCs w:val="26"/>
        </w:rPr>
        <w:t>A.</w:t>
      </w:r>
      <w:r w:rsidR="00054E0A" w:rsidRPr="00126DA2">
        <w:rPr>
          <w:sz w:val="26"/>
          <w:szCs w:val="26"/>
        </w:rPr>
        <w:t xml:space="preserve"> “Hai đường thẳng </w:t>
      </w:r>
      <w:r w:rsidR="00054E0A" w:rsidRPr="00126DA2">
        <w:rPr>
          <w:sz w:val="26"/>
          <w:szCs w:val="26"/>
          <w:lang w:val="vi-VN"/>
        </w:rPr>
        <w:t>phân biệt cùng vuông góc với một đường thẳng thứ ba”</w:t>
      </w:r>
      <w:r w:rsidRPr="00126DA2">
        <w:rPr>
          <w:sz w:val="26"/>
          <w:szCs w:val="26"/>
        </w:rPr>
        <w:t>.</w:t>
      </w:r>
    </w:p>
    <w:p w14:paraId="16CA18C3" w14:textId="58747476" w:rsidR="0072668D" w:rsidRPr="00126DA2" w:rsidRDefault="0072668D" w:rsidP="0072668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</w:rPr>
      </w:pPr>
      <w:r w:rsidRPr="00126DA2">
        <w:rPr>
          <w:b/>
          <w:bCs/>
          <w:sz w:val="26"/>
          <w:szCs w:val="26"/>
        </w:rPr>
        <w:t>B.</w:t>
      </w:r>
      <w:r w:rsidRPr="00126DA2">
        <w:rPr>
          <w:sz w:val="26"/>
          <w:szCs w:val="26"/>
        </w:rPr>
        <w:t xml:space="preserve"> </w:t>
      </w:r>
      <w:r w:rsidR="00054E0A" w:rsidRPr="00126DA2">
        <w:rPr>
          <w:sz w:val="26"/>
          <w:szCs w:val="26"/>
          <w:lang w:val="vi-VN"/>
        </w:rPr>
        <w:t>“Chúng song song với nhau”.</w:t>
      </w:r>
    </w:p>
    <w:p w14:paraId="6224A211" w14:textId="37626D8E" w:rsidR="0072668D" w:rsidRPr="00126DA2" w:rsidRDefault="0072668D" w:rsidP="0072668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sz w:val="26"/>
          <w:szCs w:val="26"/>
          <w:lang w:val="vi-VN"/>
        </w:rPr>
      </w:pPr>
      <w:r w:rsidRPr="00126DA2">
        <w:rPr>
          <w:b/>
          <w:bCs/>
          <w:sz w:val="26"/>
          <w:szCs w:val="26"/>
        </w:rPr>
        <w:t>C.</w:t>
      </w:r>
      <w:r w:rsidRPr="00126DA2">
        <w:rPr>
          <w:sz w:val="26"/>
          <w:szCs w:val="26"/>
        </w:rPr>
        <w:t xml:space="preserve"> </w:t>
      </w:r>
      <w:r w:rsidR="00054E0A" w:rsidRPr="00126DA2">
        <w:rPr>
          <w:sz w:val="26"/>
          <w:szCs w:val="26"/>
          <w:lang w:val="vi-VN"/>
        </w:rPr>
        <w:t>“</w:t>
      </w:r>
      <w:r w:rsidR="00054E0A" w:rsidRPr="00126DA2">
        <w:rPr>
          <w:sz w:val="26"/>
          <w:szCs w:val="26"/>
        </w:rPr>
        <w:t xml:space="preserve">Hai đường thẳng </w:t>
      </w:r>
      <w:r w:rsidR="00054E0A" w:rsidRPr="00126DA2">
        <w:rPr>
          <w:sz w:val="26"/>
          <w:szCs w:val="26"/>
          <w:lang w:val="vi-VN"/>
        </w:rPr>
        <w:t>phân biệt cùng vuông góc”</w:t>
      </w:r>
    </w:p>
    <w:p w14:paraId="48597CD4" w14:textId="05A8A8C6" w:rsidR="0072668D" w:rsidRPr="00126DA2" w:rsidRDefault="0072668D" w:rsidP="00054E0A">
      <w:pPr>
        <w:pStyle w:val="NormalWeb"/>
        <w:shd w:val="clear" w:color="auto" w:fill="FFFFFF"/>
        <w:spacing w:before="0" w:beforeAutospacing="0" w:after="0" w:afterAutospacing="0"/>
        <w:ind w:firstLine="709"/>
        <w:rPr>
          <w:sz w:val="26"/>
          <w:szCs w:val="26"/>
          <w:lang w:val="vi-VN"/>
        </w:rPr>
      </w:pPr>
      <w:r w:rsidRPr="00126DA2">
        <w:rPr>
          <w:b/>
          <w:bCs/>
          <w:sz w:val="26"/>
          <w:szCs w:val="26"/>
        </w:rPr>
        <w:t>D.</w:t>
      </w:r>
      <w:r w:rsidRPr="00126DA2">
        <w:rPr>
          <w:sz w:val="26"/>
          <w:szCs w:val="26"/>
        </w:rPr>
        <w:t xml:space="preserve"> </w:t>
      </w:r>
      <w:r w:rsidR="00054E0A" w:rsidRPr="00126DA2">
        <w:rPr>
          <w:sz w:val="26"/>
          <w:szCs w:val="26"/>
          <w:lang w:val="vi-VN"/>
        </w:rPr>
        <w:t>“</w:t>
      </w:r>
      <w:r w:rsidR="00054E0A" w:rsidRPr="00126DA2">
        <w:rPr>
          <w:sz w:val="26"/>
          <w:szCs w:val="26"/>
        </w:rPr>
        <w:t xml:space="preserve">Hai đường thẳng </w:t>
      </w:r>
      <w:r w:rsidR="00054E0A" w:rsidRPr="00126DA2">
        <w:rPr>
          <w:sz w:val="26"/>
          <w:szCs w:val="26"/>
          <w:lang w:val="vi-VN"/>
        </w:rPr>
        <w:t>phân biệt cùng vuông góc với một đường thẳng thứ ba thì chúng song song với nhau”</w:t>
      </w:r>
    </w:p>
    <w:p w14:paraId="448A16D6" w14:textId="73CA7128" w:rsidR="00690247" w:rsidRPr="00126DA2" w:rsidRDefault="00096F11" w:rsidP="00690247">
      <w:pPr>
        <w:spacing w:before="120"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9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690247" w:rsidRPr="00126DA2">
        <w:rPr>
          <w:rFonts w:ascii="Times New Roman" w:eastAsia="Times New Roman" w:hAnsi="Times New Roman" w:cs="Times New Roman"/>
          <w:sz w:val="26"/>
          <w:szCs w:val="26"/>
        </w:rPr>
        <w:t>Một tam giác cân có số đo</w:t>
      </w:r>
      <w:r w:rsidR="00FB7DF4" w:rsidRPr="00126DA2">
        <w:rPr>
          <w:rFonts w:ascii="Times New Roman" w:eastAsia="Times New Roman" w:hAnsi="Times New Roman" w:cs="Times New Roman"/>
          <w:sz w:val="26"/>
          <w:szCs w:val="26"/>
        </w:rPr>
        <w:t xml:space="preserve"> góc ở đáy bằng 7</w:t>
      </w:r>
      <w:r w:rsidR="00690247" w:rsidRPr="00126DA2">
        <w:rPr>
          <w:rFonts w:ascii="Times New Roman" w:eastAsia="Times New Roman" w:hAnsi="Times New Roman" w:cs="Times New Roman"/>
          <w:sz w:val="26"/>
          <w:szCs w:val="26"/>
        </w:rPr>
        <w:t>0</w:t>
      </w:r>
      <w:r w:rsidR="00690247"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="00690247" w:rsidRPr="00126DA2">
        <w:rPr>
          <w:rFonts w:ascii="Times New Roman" w:eastAsia="Times New Roman" w:hAnsi="Times New Roman" w:cs="Times New Roman"/>
          <w:sz w:val="26"/>
          <w:szCs w:val="26"/>
        </w:rPr>
        <w:t xml:space="preserve"> thì số đo góc còn lại ở đáy là</w:t>
      </w:r>
    </w:p>
    <w:p w14:paraId="009AF3C7" w14:textId="734B1809" w:rsidR="00690247" w:rsidRPr="00126DA2" w:rsidRDefault="00690247" w:rsidP="00690247">
      <w:pPr>
        <w:tabs>
          <w:tab w:val="left" w:pos="200"/>
          <w:tab w:val="left" w:pos="2700"/>
          <w:tab w:val="left" w:pos="5200"/>
          <w:tab w:val="left" w:pos="7700"/>
        </w:tabs>
        <w:spacing w:before="120"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26DA2">
        <w:rPr>
          <w:rFonts w:ascii="Times New Roman" w:eastAsia="Times New Roman" w:hAnsi="Times New Roman" w:cs="Times New Roman"/>
          <w:sz w:val="26"/>
          <w:szCs w:val="26"/>
        </w:rPr>
        <w:tab/>
      </w: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FB7DF4" w:rsidRPr="00126DA2">
        <w:rPr>
          <w:rFonts w:ascii="Times New Roman" w:eastAsia="Times New Roman" w:hAnsi="Times New Roman" w:cs="Times New Roman"/>
          <w:sz w:val="26"/>
          <w:szCs w:val="26"/>
        </w:rPr>
        <w:t xml:space="preserve"> 4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ab/>
      </w: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FB7DF4" w:rsidRPr="00126DA2">
        <w:rPr>
          <w:rFonts w:ascii="Times New Roman" w:eastAsia="Times New Roman" w:hAnsi="Times New Roman" w:cs="Times New Roman"/>
          <w:sz w:val="26"/>
          <w:szCs w:val="26"/>
        </w:rPr>
        <w:t xml:space="preserve"> 7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ab/>
      </w: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FB7DF4" w:rsidRPr="00126DA2">
        <w:rPr>
          <w:rFonts w:ascii="Times New Roman" w:eastAsia="Times New Roman" w:hAnsi="Times New Roman" w:cs="Times New Roman"/>
          <w:sz w:val="26"/>
          <w:szCs w:val="26"/>
        </w:rPr>
        <w:t xml:space="preserve"> 11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ab/>
      </w: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 xml:space="preserve"> 80</w:t>
      </w:r>
      <w:r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09CFDB7F" w14:textId="0A61912B" w:rsidR="00096F11" w:rsidRPr="00126DA2" w:rsidRDefault="00096F11" w:rsidP="00096F11">
      <w:pPr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10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Pr="00126DA2">
        <w:rPr>
          <w:rFonts w:ascii="Times New Roman" w:hAnsi="Times New Roman" w:cs="Times New Roman"/>
          <w:sz w:val="26"/>
          <w:szCs w:val="26"/>
        </w:rPr>
        <w:t xml:space="preserve">Điều kiện nào dưới đây suy ra được </w:t>
      </w:r>
      <w:r w:rsidRPr="00126DA2">
        <w:rPr>
          <w:rFonts w:ascii="Times New Roman" w:hAnsi="Times New Roman" w:cs="Times New Roman"/>
          <w:position w:val="-4"/>
          <w:sz w:val="26"/>
          <w:szCs w:val="26"/>
        </w:rPr>
        <w:object w:dxaOrig="1920" w:dyaOrig="279" w14:anchorId="458FAE4F">
          <v:shape id="Object 69" o:spid="_x0000_i1048" type="#_x0000_t75" style="width:96pt;height:13.8pt;mso-wrap-style:square;mso-position-horizontal-relative:page;mso-position-vertical-relative:page" o:ole="">
            <v:imagedata r:id="rId51" o:title=""/>
          </v:shape>
          <o:OLEObject Type="Embed" ProgID="Equation.DSMT4" ShapeID="Object 69" DrawAspect="Content" ObjectID="_1719896619" r:id="rId52"/>
        </w:object>
      </w:r>
    </w:p>
    <w:p w14:paraId="0624516F" w14:textId="77777777" w:rsidR="00096F11" w:rsidRPr="00126DA2" w:rsidRDefault="00096F11" w:rsidP="00096F11">
      <w:pPr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2399" w:dyaOrig="399" w14:anchorId="341EF79F">
          <v:shape id="Object 70" o:spid="_x0000_i1049" type="#_x0000_t75" style="width:120pt;height:20.4pt;mso-wrap-style:square;mso-position-horizontal-relative:page;mso-position-vertical-relative:page" o:ole="">
            <v:imagedata r:id="rId53" o:title=""/>
          </v:shape>
          <o:OLEObject Type="Embed" ProgID="Equation.DSMT4" ShapeID="Object 70" DrawAspect="Content" ObjectID="_1719896620" r:id="rId54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C. </w:t>
      </w:r>
      <w:r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2980" w:dyaOrig="399" w14:anchorId="230E7052">
          <v:shape id="Object 71" o:spid="_x0000_i1050" type="#_x0000_t75" style="width:149.4pt;height:20.4pt;mso-wrap-style:square;mso-position-horizontal-relative:page;mso-position-vertical-relative:page" o:ole="">
            <v:imagedata r:id="rId55" o:title=""/>
          </v:shape>
          <o:OLEObject Type="Embed" ProgID="Equation.DSMT4" ShapeID="Object 71" DrawAspect="Content" ObjectID="_1719896621" r:id="rId56"/>
        </w:object>
      </w:r>
    </w:p>
    <w:p w14:paraId="3A54CEF0" w14:textId="77777777" w:rsidR="00096F11" w:rsidRPr="00126DA2" w:rsidRDefault="00096F11" w:rsidP="00096F11">
      <w:pPr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2761" w:dyaOrig="399" w14:anchorId="7BF7C04B">
          <v:shape id="Object 72" o:spid="_x0000_i1051" type="#_x0000_t75" style="width:138pt;height:20.4pt;mso-wrap-style:square;mso-position-horizontal-relative:page;mso-position-vertical-relative:page" o:ole="">
            <v:imagedata r:id="rId57" o:title=""/>
          </v:shape>
          <o:OLEObject Type="Embed" ProgID="Equation.DSMT4" ShapeID="Object 72" DrawAspect="Content" ObjectID="_1719896622" r:id="rId58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        D. </w:t>
      </w:r>
      <w:r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3061" w:dyaOrig="399" w14:anchorId="6A98FA86">
          <v:shape id="Object 73" o:spid="_x0000_i1052" type="#_x0000_t75" style="width:153pt;height:20.4pt;mso-wrap-style:square;mso-position-horizontal-relative:page;mso-position-vertical-relative:page" o:ole="">
            <v:imagedata r:id="rId59" o:title=""/>
          </v:shape>
          <o:OLEObject Type="Embed" ProgID="Equation.DSMT4" ShapeID="Object 73" DrawAspect="Content" ObjectID="_1719896623" r:id="rId60"/>
        </w:object>
      </w:r>
    </w:p>
    <w:p w14:paraId="1E9C7997" w14:textId="77777777" w:rsidR="00D30E74" w:rsidRPr="00126DA2" w:rsidRDefault="007374CE" w:rsidP="00D30E74">
      <w:pPr>
        <w:spacing w:after="4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B47382" w:rsidRPr="00126DA2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Quan sát biểu đồ và cho biết </w:t>
      </w:r>
      <w:r w:rsidR="00B47382" w:rsidRPr="00126DA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tỉ lệ tai nạn gây thương tích do đuối nước ở trẻ em Việt Nam là</w:t>
      </w:r>
    </w:p>
    <w:p w14:paraId="15B24360" w14:textId="780A19CC" w:rsidR="00D30E74" w:rsidRPr="00126DA2" w:rsidRDefault="00D30E74" w:rsidP="00D30E74">
      <w:pPr>
        <w:spacing w:after="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279" w14:anchorId="550BEDE8">
          <v:shape id="_x0000_i1053" type="#_x0000_t75" style="width:21pt;height:14.4pt" o:ole="">
            <v:imagedata r:id="rId61" o:title=""/>
          </v:shape>
          <o:OLEObject Type="Embed" ProgID="Equation.DSMT4" ShapeID="_x0000_i1053" DrawAspect="Content" ObjectID="_1719896624" r:id="rId62"/>
        </w:objec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45B2BE77">
          <v:shape id="_x0000_i1054" type="#_x0000_t75" style="width:27.6pt;height:14.4pt" o:ole="">
            <v:imagedata r:id="rId63" o:title=""/>
          </v:shape>
          <o:OLEObject Type="Embed" ProgID="Equation.DSMT4" ShapeID="_x0000_i1054" DrawAspect="Content" ObjectID="_1719896625" r:id="rId64"/>
        </w:objec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7541A542">
          <v:shape id="_x0000_i1055" type="#_x0000_t75" style="width:27.6pt;height:14.4pt" o:ole="">
            <v:imagedata r:id="rId65" o:title=""/>
          </v:shape>
          <o:OLEObject Type="Embed" ProgID="Equation.DSMT4" ShapeID="_x0000_i1055" DrawAspect="Content" ObjectID="_1719896626" r:id="rId66"/>
        </w:objec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726DC07F">
          <v:shape id="_x0000_i1056" type="#_x0000_t75" style="width:27.6pt;height:14.4pt" o:ole="">
            <v:imagedata r:id="rId67" o:title=""/>
          </v:shape>
          <o:OLEObject Type="Embed" ProgID="Equation.DSMT4" ShapeID="_x0000_i1056" DrawAspect="Content" ObjectID="_1719896627" r:id="rId68"/>
        </w:object>
      </w:r>
    </w:p>
    <w:p w14:paraId="7676EE09" w14:textId="4D2BA94E" w:rsidR="007374CE" w:rsidRPr="00126DA2" w:rsidRDefault="00D30E74" w:rsidP="00D30E74">
      <w:pPr>
        <w:spacing w:after="4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1F0AEEBA" wp14:editId="017523CD">
            <wp:extent cx="3571875" cy="1933575"/>
            <wp:effectExtent l="0" t="0" r="9525" b="9525"/>
            <wp:docPr id="3" name="Picture 3" descr="D:\NĂM HỌC 2022-2023\XD MA TRẬN\z3580988294874_299b9ee7ddf3768d8b6955c0b3d369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D:\NĂM HỌC 2022-2023\XD MA TRẬN\z3580988294874_299b9ee7ddf3768d8b6955c0b3d36966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E8E78" w14:textId="77777777" w:rsidR="00B47382" w:rsidRPr="00126DA2" w:rsidRDefault="00B47382" w:rsidP="00B47382">
      <w:pPr>
        <w:spacing w:before="60" w:after="6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2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ho biểu đồ sau:</w:t>
      </w:r>
    </w:p>
    <w:p w14:paraId="791C6549" w14:textId="566F295B" w:rsidR="00B47382" w:rsidRPr="00126DA2" w:rsidRDefault="00B47382" w:rsidP="00B47382">
      <w:pPr>
        <w:spacing w:before="60" w:after="60" w:line="276" w:lineRule="auto"/>
        <w:ind w:left="992"/>
        <w:jc w:val="center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 w:eastAsia="vi-VN"/>
        </w:rPr>
        <w:drawing>
          <wp:inline distT="0" distB="0" distL="0" distR="0" wp14:anchorId="106561F7" wp14:editId="603362AC">
            <wp:extent cx="3924300" cy="2076450"/>
            <wp:effectExtent l="0" t="0" r="0" b="0"/>
            <wp:docPr id="5" name="Picture 5" descr="D:\NĂM HỌC 2022-2023\XD MA TRẬN\z3581008679007_515a7f7df74f59e78e82e21ee92626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D:\NĂM HỌC 2022-2023\XD MA TRẬN\z3581008679007_515a7f7df74f59e78e82e21ee926267f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69D9A" w14:textId="10F9A310" w:rsidR="00B47382" w:rsidRPr="00126DA2" w:rsidRDefault="00B47382" w:rsidP="00B47382">
      <w:pPr>
        <w:spacing w:before="60" w:after="60" w:line="276" w:lineRule="auto"/>
        <w:ind w:left="709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K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ỉ lục thế giới về chạy cự li 100m đạt được ở năm 1991 là bao nhiêu giây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68B8EEFD" w14:textId="331E0ADF" w:rsidR="00B47382" w:rsidRPr="00126DA2" w:rsidRDefault="00B47382" w:rsidP="00B47382">
      <w:pPr>
        <w:spacing w:before="60" w:after="60" w:line="276" w:lineRule="auto"/>
        <w:ind w:left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126DA2">
        <w:rPr>
          <w:rFonts w:ascii="Times New Roman" w:hAnsi="Times New Roman" w:cs="Times New Roman"/>
          <w:sz w:val="26"/>
          <w:szCs w:val="26"/>
        </w:rPr>
        <w:t>10.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126DA2">
        <w:rPr>
          <w:rFonts w:ascii="Times New Roman" w:hAnsi="Times New Roman" w:cs="Times New Roman"/>
          <w:sz w:val="26"/>
          <w:szCs w:val="26"/>
        </w:rPr>
        <w:t>9,86.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126DA2">
        <w:rPr>
          <w:rFonts w:ascii="Times New Roman" w:hAnsi="Times New Roman" w:cs="Times New Roman"/>
          <w:sz w:val="26"/>
          <w:szCs w:val="26"/>
        </w:rPr>
        <w:t>9,77.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Pr="00126DA2">
        <w:rPr>
          <w:rFonts w:ascii="Times New Roman" w:hAnsi="Times New Roman" w:cs="Times New Roman"/>
          <w:sz w:val="26"/>
          <w:szCs w:val="26"/>
          <w:lang w:val="vi-VN"/>
        </w:rPr>
        <w:t>9,58</w:t>
      </w:r>
      <w:r w:rsidRPr="00126DA2">
        <w:rPr>
          <w:rFonts w:ascii="Times New Roman" w:hAnsi="Times New Roman" w:cs="Times New Roman"/>
          <w:sz w:val="26"/>
          <w:szCs w:val="26"/>
        </w:rPr>
        <w:t>.</w:t>
      </w:r>
    </w:p>
    <w:p w14:paraId="20D06228" w14:textId="018B6E27" w:rsidR="00F15E1F" w:rsidRPr="00126DA2" w:rsidRDefault="00F15E1F" w:rsidP="00A31FB8">
      <w:pPr>
        <w:spacing w:before="60" w:after="6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PHẦN II: TỰ LUẬN</w:t>
      </w:r>
      <w:r w:rsidR="00F87B32" w:rsidRPr="00126DA2">
        <w:rPr>
          <w:rFonts w:ascii="Times New Roman" w:hAnsi="Times New Roman" w:cs="Times New Roman"/>
          <w:b/>
          <w:sz w:val="26"/>
          <w:szCs w:val="26"/>
        </w:rPr>
        <w:t xml:space="preserve"> (7 điểm)</w:t>
      </w:r>
    </w:p>
    <w:p w14:paraId="6DB42806" w14:textId="0F3CFB8A" w:rsidR="00262D34" w:rsidRPr="00126DA2" w:rsidRDefault="002F6F07" w:rsidP="00A31FB8">
      <w:pPr>
        <w:pStyle w:val="ListParagraph"/>
        <w:spacing w:before="60" w:after="60"/>
        <w:ind w:hanging="72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</w:t>
      </w:r>
      <w:r w:rsidR="0024051F" w:rsidRPr="00126DA2">
        <w:rPr>
          <w:rFonts w:ascii="Times New Roman" w:hAnsi="Times New Roman" w:cs="Times New Roman"/>
          <w:b/>
          <w:sz w:val="26"/>
          <w:szCs w:val="26"/>
        </w:rPr>
        <w:t>3</w: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(1</w:t>
      </w:r>
      <w:r w:rsidR="006A06DE" w:rsidRPr="00126DA2">
        <w:rPr>
          <w:rFonts w:ascii="Times New Roman" w:hAnsi="Times New Roman" w:cs="Times New Roman"/>
          <w:b/>
          <w:sz w:val="26"/>
          <w:szCs w:val="26"/>
          <w:lang w:val="vi-VN"/>
        </w:rPr>
        <w:t>,5</w: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đ) </w:t>
      </w:r>
      <w:r w:rsidR="00262D34" w:rsidRPr="00126DA2">
        <w:rPr>
          <w:rFonts w:ascii="Times New Roman" w:hAnsi="Times New Roman" w:cs="Times New Roman"/>
          <w:sz w:val="26"/>
          <w:szCs w:val="26"/>
        </w:rPr>
        <w:t>Tính:</w:t>
      </w:r>
      <w:r w:rsidR="000341BD"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0341BD" w:rsidRPr="00126DA2">
        <w:rPr>
          <w:rFonts w:ascii="Times New Roman" w:hAnsi="Times New Roman" w:cs="Times New Roman"/>
          <w:color w:val="FF0000"/>
          <w:sz w:val="26"/>
          <w:szCs w:val="26"/>
        </w:rPr>
        <w:t>(Thông hiểu)</w:t>
      </w:r>
    </w:p>
    <w:p w14:paraId="7CB3FA0B" w14:textId="5768E6CD" w:rsidR="0015722F" w:rsidRPr="00126DA2" w:rsidRDefault="00262D34" w:rsidP="00D25A53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126DA2">
        <w:rPr>
          <w:rFonts w:ascii="Times New Roman" w:hAnsi="Times New Roman" w:cs="Times New Roman"/>
          <w:sz w:val="26"/>
          <w:szCs w:val="26"/>
        </w:rPr>
        <w:t xml:space="preserve">a) </w:t>
      </w:r>
      <w:r w:rsidR="006A45B6" w:rsidRPr="00126DA2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1540" w:dyaOrig="720" w14:anchorId="11E186F5">
          <v:shape id="_x0000_i1057" type="#_x0000_t75" style="width:76.8pt;height:36pt" o:ole="">
            <v:imagedata r:id="rId71" o:title=""/>
          </v:shape>
          <o:OLEObject Type="Embed" ProgID="Equation.DSMT4" ShapeID="_x0000_i1057" DrawAspect="Content" ObjectID="_1719896628" r:id="rId72"/>
        </w:object>
      </w:r>
      <w:r w:rsidR="002F6F07" w:rsidRPr="00126DA2">
        <w:rPr>
          <w:rFonts w:ascii="Times New Roman" w:hAnsi="Times New Roman" w:cs="Times New Roman"/>
          <w:sz w:val="26"/>
          <w:szCs w:val="26"/>
        </w:rPr>
        <w:tab/>
      </w:r>
      <w:r w:rsidR="002F6F07" w:rsidRPr="00126DA2">
        <w:rPr>
          <w:rFonts w:ascii="Times New Roman" w:hAnsi="Times New Roman" w:cs="Times New Roman"/>
          <w:sz w:val="26"/>
          <w:szCs w:val="26"/>
        </w:rPr>
        <w:tab/>
      </w:r>
      <w:r w:rsidR="0015722F" w:rsidRPr="00126DA2">
        <w:rPr>
          <w:rFonts w:ascii="Times New Roman" w:hAnsi="Times New Roman" w:cs="Times New Roman"/>
          <w:sz w:val="26"/>
          <w:szCs w:val="26"/>
        </w:rPr>
        <w:tab/>
      </w:r>
      <w:r w:rsidR="00FB7DF4" w:rsidRPr="00126DA2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="006A45B6" w:rsidRPr="00126DA2">
        <w:rPr>
          <w:rFonts w:ascii="Times New Roman" w:hAnsi="Times New Roman" w:cs="Times New Roman"/>
          <w:sz w:val="26"/>
          <w:szCs w:val="26"/>
        </w:rPr>
        <w:t>b)</w:t>
      </w:r>
      <w:r w:rsidR="00FB7DF4" w:rsidRPr="00126DA2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="006A45B6" w:rsidRPr="00126DA2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39" w:dyaOrig="660" w14:anchorId="0033585C">
          <v:shape id="_x0000_i1058" type="#_x0000_t75" style="width:31.8pt;height:33pt" o:ole="">
            <v:imagedata r:id="rId73" o:title=""/>
          </v:shape>
          <o:OLEObject Type="Embed" ProgID="Equation.DSMT4" ShapeID="_x0000_i1058" DrawAspect="Content" ObjectID="_1719896629" r:id="rId74"/>
        </w:object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15722F" w:rsidRPr="00126DA2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620" w:dyaOrig="380" w14:anchorId="11DF7723">
          <v:shape id="_x0000_i1059" type="#_x0000_t75" style="width:80.4pt;height:18.6pt" o:ole="">
            <v:imagedata r:id="rId75" o:title=""/>
          </v:shape>
          <o:OLEObject Type="Embed" ProgID="Equation.DSMT4" ShapeID="_x0000_i1059" DrawAspect="Content" ObjectID="_1719896630" r:id="rId76"/>
        </w:object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32B099FD" w14:textId="255BD662" w:rsidR="002E039F" w:rsidRPr="00126DA2" w:rsidRDefault="002E039F" w:rsidP="002E039F">
      <w:pPr>
        <w:spacing w:before="60" w:after="6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4</w: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(1đ)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Thông hiểu) 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Cho biểu đồ sau:</w:t>
      </w:r>
      <w:r w:rsidRPr="00126DA2">
        <w:rPr>
          <w:rFonts w:ascii="Times New Roman" w:eastAsia="Times New Roman" w:hAnsi="Times New Roman" w:cs="Times New Roman"/>
          <w:snapToGrid w:val="0"/>
          <w:color w:val="000000"/>
          <w:w w:val="0"/>
          <w:sz w:val="26"/>
          <w:szCs w:val="26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3C104605" w14:textId="77777777" w:rsidR="002E039F" w:rsidRPr="00126DA2" w:rsidRDefault="002E039F" w:rsidP="002E039F">
      <w:pPr>
        <w:spacing w:after="4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 w:eastAsia="vi-VN"/>
        </w:rPr>
        <w:drawing>
          <wp:inline distT="0" distB="0" distL="0" distR="0" wp14:anchorId="358EA4A9" wp14:editId="3C4FB133">
            <wp:extent cx="3769360" cy="1821127"/>
            <wp:effectExtent l="0" t="0" r="2540" b="8255"/>
            <wp:docPr id="9" name="Picture 9" descr="C:\Users\HP\Desktop\Tập huấn\z3581176328415_5c401e5899f4576d02dc538a53ba91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HP\Desktop\Tập huấn\z3581176328415_5c401e5899f4576d02dc538a53ba91a2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1735" cy="1851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AEFC1" w14:textId="77777777" w:rsidR="002E039F" w:rsidRPr="00126DA2" w:rsidRDefault="002E039F" w:rsidP="002E039F">
      <w:pPr>
        <w:pStyle w:val="ListParagraph"/>
        <w:numPr>
          <w:ilvl w:val="0"/>
          <w:numId w:val="9"/>
        </w:numPr>
        <w:spacing w:after="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Tỉ lệ gia tăng dân số thấp nhất vào năm nào, là bao nhiêu?</w:t>
      </w:r>
    </w:p>
    <w:p w14:paraId="56AC92F5" w14:textId="550E619D" w:rsidR="002E039F" w:rsidRPr="00126DA2" w:rsidRDefault="002E039F" w:rsidP="002E039F">
      <w:pPr>
        <w:pStyle w:val="ListParagraph"/>
        <w:numPr>
          <w:ilvl w:val="0"/>
          <w:numId w:val="9"/>
        </w:numPr>
        <w:spacing w:after="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Tỉ lệ gia tăng dân số của Việt Nam từ năm 1991 đến năm 2007 có xu hướng tăng hay giảm?</w:t>
      </w:r>
    </w:p>
    <w:p w14:paraId="7D53D884" w14:textId="3A8B6D3D" w:rsidR="002213E0" w:rsidRPr="00126DA2" w:rsidRDefault="002213E0" w:rsidP="002213E0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spacing w:before="120" w:after="120" w:line="276" w:lineRule="auto"/>
        <w:ind w:left="0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126DA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Pr="00126DA2">
        <w:rPr>
          <w:rFonts w:ascii="Times New Roman" w:hAnsi="Times New Roman" w:cs="Times New Roman"/>
          <w:b/>
          <w:bCs/>
          <w:sz w:val="26"/>
          <w:szCs w:val="26"/>
          <w:lang w:val="vi-VN"/>
        </w:rPr>
        <w:t>15</w:t>
      </w:r>
      <w:r w:rsidR="00FE318F" w:rsidRPr="00126DA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(0,5</w:t>
      </w:r>
      <w:r w:rsidRPr="00126DA2">
        <w:rPr>
          <w:rFonts w:ascii="Times New Roman" w:hAnsi="Times New Roman" w:cs="Times New Roman"/>
          <w:b/>
          <w:bCs/>
          <w:sz w:val="26"/>
          <w:szCs w:val="26"/>
          <w:lang w:val="fr-FR"/>
        </w:rPr>
        <w:t>đ)</w:t>
      </w:r>
      <w:r w:rsidRPr="00126DA2">
        <w:rPr>
          <w:rFonts w:ascii="Times New Roman" w:hAnsi="Times New Roman" w:cs="Times New Roman"/>
          <w:b/>
          <w:bCs/>
          <w:sz w:val="26"/>
          <w:szCs w:val="26"/>
          <w:lang w:val="vi-VN"/>
        </w:rPr>
        <w:t>:</w:t>
      </w:r>
      <w:r w:rsidRPr="00126DA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Nhận biết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)</w:t>
      </w:r>
      <w:r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126DA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hình vẽ sau, hãy chỉ ra </w:t>
      </w:r>
      <w:r w:rsidRPr="00126DA2">
        <w:rPr>
          <w:rFonts w:ascii="Times New Roman" w:hAnsi="Times New Roman" w:cs="Times New Roman"/>
          <w:bCs/>
          <w:sz w:val="26"/>
          <w:szCs w:val="26"/>
          <w:lang w:val="vi-VN"/>
        </w:rPr>
        <w:t>c</w:t>
      </w:r>
      <w:r w:rsidRPr="00126DA2">
        <w:rPr>
          <w:rFonts w:ascii="Times New Roman" w:hAnsi="Times New Roman" w:cs="Times New Roman"/>
          <w:bCs/>
          <w:sz w:val="26"/>
          <w:szCs w:val="26"/>
          <w:lang w:val="fr-FR"/>
        </w:rPr>
        <w:t>ác cặp góc đối đỉnh.</w:t>
      </w:r>
    </w:p>
    <w:p w14:paraId="14A633B8" w14:textId="21FD22D9" w:rsidR="002213E0" w:rsidRPr="00126DA2" w:rsidRDefault="002213E0" w:rsidP="002213E0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spacing w:before="120" w:after="120" w:line="276" w:lineRule="auto"/>
        <w:ind w:left="0"/>
        <w:jc w:val="center"/>
        <w:rPr>
          <w:rFonts w:ascii="Times New Roman" w:hAnsi="Times New Roman" w:cs="Times New Roman"/>
          <w:bCs/>
          <w:sz w:val="26"/>
          <w:szCs w:val="26"/>
          <w:lang w:val="fr-FR"/>
        </w:rPr>
      </w:pPr>
    </w:p>
    <w:p w14:paraId="23C39DCD" w14:textId="77777777" w:rsidR="002213E0" w:rsidRPr="00126DA2" w:rsidRDefault="002213E0" w:rsidP="002213E0">
      <w:pPr>
        <w:spacing w:after="40"/>
        <w:ind w:left="72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113F6DC7" w14:textId="53B1AA1A" w:rsidR="002213E0" w:rsidRPr="00126DA2" w:rsidRDefault="002213E0" w:rsidP="002213E0">
      <w:pPr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126DA2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34657360" wp14:editId="10550F95">
            <wp:extent cx="2486025" cy="1200150"/>
            <wp:effectExtent l="0" t="0" r="9525" b="0"/>
            <wp:docPr id="15" name="Picture 15" descr="Cho hình bình hành ABCD có O là giao điểm hai đường chéo và thỏa mã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ho hình bình hành ABCD có O là giao điểm hai đường chéo và thỏa mãn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B22CF" w14:textId="39C5E946" w:rsidR="002E039F" w:rsidRPr="00126DA2" w:rsidRDefault="002213E0" w:rsidP="002213E0">
      <w:pPr>
        <w:rPr>
          <w:rFonts w:ascii="Times New Roman" w:hAnsi="Times New Roman" w:cs="Times New Roman"/>
          <w:color w:val="FF0000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6</w:t>
      </w:r>
      <w:r w:rsidR="00FE318F" w:rsidRPr="00126DA2">
        <w:rPr>
          <w:rFonts w:ascii="Times New Roman" w:hAnsi="Times New Roman" w:cs="Times New Roman"/>
          <w:b/>
          <w:sz w:val="26"/>
          <w:szCs w:val="26"/>
        </w:rPr>
        <w:t xml:space="preserve"> (1</w:t>
      </w:r>
      <w:r w:rsidR="00D66F09" w:rsidRPr="00126DA2">
        <w:rPr>
          <w:rFonts w:ascii="Times New Roman" w:hAnsi="Times New Roman" w:cs="Times New Roman"/>
          <w:b/>
          <w:sz w:val="26"/>
          <w:szCs w:val="26"/>
        </w:rPr>
        <w:t xml:space="preserve">đ) </w:t>
      </w:r>
      <w:r w:rsidR="00D66F09" w:rsidRPr="00126DA2">
        <w:rPr>
          <w:rFonts w:ascii="Times New Roman" w:hAnsi="Times New Roman" w:cs="Times New Roman"/>
          <w:sz w:val="26"/>
          <w:szCs w:val="26"/>
        </w:rPr>
        <w:t xml:space="preserve">Tính: </w:t>
      </w:r>
      <w:r w:rsidR="00D66F09"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="002E039F"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Vận dụng</w:t>
      </w:r>
      <w:r w:rsidR="00D66F09" w:rsidRPr="00126DA2">
        <w:rPr>
          <w:rFonts w:ascii="Times New Roman" w:hAnsi="Times New Roman" w:cs="Times New Roman"/>
          <w:color w:val="FF0000"/>
          <w:sz w:val="26"/>
          <w:szCs w:val="26"/>
        </w:rPr>
        <w:t>)</w:t>
      </w:r>
      <w:r w:rsidR="00D66F09"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="002E039F" w:rsidRPr="00126DA2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>Tìm tất cả các số thực x thỏa mãn điều kiện |x| = 2,5.</w:t>
      </w:r>
    </w:p>
    <w:p w14:paraId="0B439A10" w14:textId="7CCD258A" w:rsidR="006A45B6" w:rsidRPr="00126DA2" w:rsidRDefault="006572ED" w:rsidP="006A45B6">
      <w:pPr>
        <w:jc w:val="both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</w:t>
      </w:r>
      <w:r w:rsidR="002213E0" w:rsidRPr="00126DA2">
        <w:rPr>
          <w:rFonts w:ascii="Times New Roman" w:hAnsi="Times New Roman" w:cs="Times New Roman"/>
          <w:b/>
          <w:sz w:val="26"/>
          <w:szCs w:val="26"/>
          <w:lang w:val="vi-VN"/>
        </w:rPr>
        <w:t>7</w:t>
      </w:r>
      <w:r w:rsidR="0015722F" w:rsidRPr="00126DA2">
        <w:rPr>
          <w:rFonts w:ascii="Times New Roman" w:hAnsi="Times New Roman" w:cs="Times New Roman"/>
          <w:b/>
          <w:sz w:val="26"/>
          <w:szCs w:val="26"/>
        </w:rPr>
        <w:t xml:space="preserve"> (2</w:t>
      </w:r>
      <w:r w:rsidRPr="00126DA2">
        <w:rPr>
          <w:rFonts w:ascii="Times New Roman" w:hAnsi="Times New Roman" w:cs="Times New Roman"/>
          <w:b/>
          <w:sz w:val="26"/>
          <w:szCs w:val="26"/>
        </w:rPr>
        <w:t>đ)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(Thông hiểu</w:t>
      </w:r>
      <w:r w:rsidR="0015722F"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, vận dụng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)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B7A1D32" w14:textId="5EBD5107" w:rsidR="006A45B6" w:rsidRPr="00126DA2" w:rsidRDefault="006A45B6" w:rsidP="00D25A53">
      <w:pPr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26DA2">
        <w:rPr>
          <w:rFonts w:ascii="Times New Roman" w:hAnsi="Times New Roman" w:cs="Times New Roman"/>
          <w:sz w:val="26"/>
          <w:szCs w:val="26"/>
        </w:rPr>
        <w:t xml:space="preserve">Cho tam giác ABC, M là trung điểm của BC. </w:t>
      </w:r>
      <w:r w:rsidRPr="00126DA2">
        <w:rPr>
          <w:rFonts w:ascii="Times New Roman" w:hAnsi="Times New Roman" w:cs="Times New Roman"/>
          <w:sz w:val="26"/>
          <w:szCs w:val="26"/>
          <w:lang w:val="pt-BR"/>
        </w:rPr>
        <w:t xml:space="preserve">Trên tia đối của tia MA lấy điểm E  sao cho ME = MA. </w:t>
      </w:r>
    </w:p>
    <w:p w14:paraId="56BEE8A5" w14:textId="77777777" w:rsidR="006A45B6" w:rsidRPr="00126DA2" w:rsidRDefault="006A45B6" w:rsidP="006A45B6">
      <w:pPr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26DA2">
        <w:rPr>
          <w:rFonts w:ascii="Times New Roman" w:hAnsi="Times New Roman" w:cs="Times New Roman"/>
          <w:sz w:val="26"/>
          <w:szCs w:val="26"/>
          <w:lang w:val="pt-BR"/>
        </w:rPr>
        <w:tab/>
        <w:t xml:space="preserve">a) Chứng minh: </w:t>
      </w:r>
      <w:r w:rsidRPr="00126DA2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680" w:dyaOrig="285" w14:anchorId="0E91D275">
          <v:shape id="_x0000_i1060" type="#_x0000_t75" style="width:84pt;height:14.4pt" o:ole="">
            <v:imagedata r:id="rId79" o:title=""/>
          </v:shape>
          <o:OLEObject Type="Embed" ProgID="Equation.DSMT4" ShapeID="_x0000_i1060" DrawAspect="Content" ObjectID="_1719896631" r:id="rId80"/>
        </w:object>
      </w:r>
    </w:p>
    <w:p w14:paraId="74EFE7D7" w14:textId="4F8B10F8" w:rsidR="006A45B6" w:rsidRPr="00126DA2" w:rsidRDefault="006A45B6" w:rsidP="006A45B6">
      <w:pPr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26DA2">
        <w:rPr>
          <w:rFonts w:ascii="Times New Roman" w:hAnsi="Times New Roman" w:cs="Times New Roman"/>
          <w:sz w:val="26"/>
          <w:szCs w:val="26"/>
          <w:lang w:val="pt-BR"/>
        </w:rPr>
        <w:tab/>
        <w:t>b) Chứng minh: AB //CE</w:t>
      </w:r>
    </w:p>
    <w:p w14:paraId="7EC1F7E2" w14:textId="6E906B5B" w:rsidR="00FE318F" w:rsidRPr="00126DA2" w:rsidRDefault="00FE318F" w:rsidP="00FE318F">
      <w:pPr>
        <w:jc w:val="both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8</w: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(1đ)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Vận dụng cao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)</w:t>
      </w:r>
      <w:r w:rsidRPr="00126DA2">
        <w:rPr>
          <w:rFonts w:ascii="Times New Roman" w:hAnsi="Times New Roman" w:cs="Times New Roman"/>
          <w:sz w:val="26"/>
          <w:szCs w:val="26"/>
        </w:rPr>
        <w:t xml:space="preserve"> Tìm giá trị nhỏ nhất của biểu thức:</w:t>
      </w:r>
    </w:p>
    <w:p w14:paraId="724F9195" w14:textId="77777777" w:rsidR="00FE318F" w:rsidRPr="00126DA2" w:rsidRDefault="00FE318F" w:rsidP="00FE318F">
      <w:pPr>
        <w:jc w:val="center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sz w:val="26"/>
          <w:szCs w:val="26"/>
        </w:rPr>
        <w:t xml:space="preserve">A = </w:t>
      </w:r>
      <w:r w:rsidRPr="00126DA2">
        <w:rPr>
          <w:rFonts w:ascii="Times New Roman" w:hAnsi="Times New Roman" w:cs="Times New Roman"/>
          <w:position w:val="-14"/>
          <w:sz w:val="26"/>
          <w:szCs w:val="26"/>
        </w:rPr>
        <w:object w:dxaOrig="3177" w:dyaOrig="399" w14:anchorId="66CDC315">
          <v:shape id="Object 7" o:spid="_x0000_i1061" type="#_x0000_t75" style="width:159pt;height:20.4pt;mso-wrap-style:square;mso-position-horizontal-relative:page;mso-position-vertical-relative:page" o:ole="">
            <v:imagedata r:id="rId81" o:title=""/>
          </v:shape>
          <o:OLEObject Type="Embed" ProgID="Equation.DSMT4" ShapeID="Object 7" DrawAspect="Content" ObjectID="_1719896632" r:id="rId82"/>
        </w:object>
      </w:r>
    </w:p>
    <w:p w14:paraId="50ECA059" w14:textId="38A4CEEE" w:rsidR="000B4D8D" w:rsidRPr="00126DA2" w:rsidRDefault="00F87B32" w:rsidP="00F87B3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----------------HẾT----------------</w:t>
      </w:r>
    </w:p>
    <w:p w14:paraId="25A349AB" w14:textId="77777777" w:rsidR="000B4D8D" w:rsidRPr="00126DA2" w:rsidRDefault="000B4D8D">
      <w:pPr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br w:type="page"/>
      </w:r>
    </w:p>
    <w:p w14:paraId="3683B0DE" w14:textId="77777777" w:rsidR="00EA53B8" w:rsidRPr="00126DA2" w:rsidRDefault="00EA53B8" w:rsidP="00EA53B8">
      <w:pPr>
        <w:shd w:val="clear" w:color="auto" w:fill="FFFFCC"/>
        <w:spacing w:line="288" w:lineRule="auto"/>
        <w:ind w:left="-284" w:right="-7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D. ĐÁP ÁN VÀ THANG ĐIỂM</w:t>
      </w:r>
    </w:p>
    <w:p w14:paraId="75251514" w14:textId="77777777" w:rsidR="00EA53B8" w:rsidRPr="00126DA2" w:rsidRDefault="00EA53B8" w:rsidP="00EA53B8">
      <w:pPr>
        <w:shd w:val="clear" w:color="auto" w:fill="FFFFCC"/>
        <w:spacing w:line="288" w:lineRule="auto"/>
        <w:ind w:left="-284" w:right="-7"/>
        <w:jc w:val="center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>CUỐI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HỌC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Ì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I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MÔN TOÁN – LỚP 7</w:t>
      </w:r>
    </w:p>
    <w:p w14:paraId="2AA697B4" w14:textId="77777777" w:rsidR="00EA53B8" w:rsidRPr="00126DA2" w:rsidRDefault="00EA53B8" w:rsidP="00EA53B8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PHẦN I: TRẮC NGHIỆM KHÁCH QUA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9"/>
        <w:gridCol w:w="737"/>
        <w:gridCol w:w="733"/>
        <w:gridCol w:w="735"/>
        <w:gridCol w:w="733"/>
        <w:gridCol w:w="735"/>
        <w:gridCol w:w="735"/>
        <w:gridCol w:w="733"/>
        <w:gridCol w:w="735"/>
        <w:gridCol w:w="733"/>
        <w:gridCol w:w="777"/>
        <w:gridCol w:w="777"/>
        <w:gridCol w:w="777"/>
      </w:tblGrid>
      <w:tr w:rsidR="00D0252F" w:rsidRPr="00126DA2" w14:paraId="490A6327" w14:textId="77777777" w:rsidTr="00EA53B8">
        <w:tc>
          <w:tcPr>
            <w:tcW w:w="942" w:type="dxa"/>
            <w:shd w:val="clear" w:color="auto" w:fill="99FF99"/>
          </w:tcPr>
          <w:p w14:paraId="54169C8C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05" w:type="dxa"/>
            <w:shd w:val="clear" w:color="auto" w:fill="99FF99"/>
          </w:tcPr>
          <w:p w14:paraId="02807DA1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04" w:type="dxa"/>
            <w:shd w:val="clear" w:color="auto" w:fill="99FF99"/>
          </w:tcPr>
          <w:p w14:paraId="16604A01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804" w:type="dxa"/>
            <w:shd w:val="clear" w:color="auto" w:fill="99FF99"/>
          </w:tcPr>
          <w:p w14:paraId="0703CAE8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804" w:type="dxa"/>
            <w:shd w:val="clear" w:color="auto" w:fill="99FF99"/>
          </w:tcPr>
          <w:p w14:paraId="378BD5C9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804" w:type="dxa"/>
            <w:shd w:val="clear" w:color="auto" w:fill="99FF99"/>
          </w:tcPr>
          <w:p w14:paraId="0A956002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804" w:type="dxa"/>
            <w:shd w:val="clear" w:color="auto" w:fill="99FF99"/>
          </w:tcPr>
          <w:p w14:paraId="1F90D3FE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804" w:type="dxa"/>
            <w:shd w:val="clear" w:color="auto" w:fill="99FF99"/>
          </w:tcPr>
          <w:p w14:paraId="122171A5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804" w:type="dxa"/>
            <w:shd w:val="clear" w:color="auto" w:fill="99FF99"/>
          </w:tcPr>
          <w:p w14:paraId="28118D87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804" w:type="dxa"/>
            <w:shd w:val="clear" w:color="auto" w:fill="99FF99"/>
          </w:tcPr>
          <w:p w14:paraId="446F2B91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840" w:type="dxa"/>
            <w:shd w:val="clear" w:color="auto" w:fill="99FF99"/>
          </w:tcPr>
          <w:p w14:paraId="77E72400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840" w:type="dxa"/>
            <w:shd w:val="clear" w:color="auto" w:fill="99FF99"/>
          </w:tcPr>
          <w:p w14:paraId="795D1B64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840" w:type="dxa"/>
            <w:shd w:val="clear" w:color="auto" w:fill="99FF99"/>
          </w:tcPr>
          <w:p w14:paraId="03F0D43A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2</w:t>
            </w:r>
          </w:p>
        </w:tc>
      </w:tr>
      <w:tr w:rsidR="00D0252F" w:rsidRPr="00126DA2" w14:paraId="68A577F4" w14:textId="77777777" w:rsidTr="00EA53B8">
        <w:tc>
          <w:tcPr>
            <w:tcW w:w="942" w:type="dxa"/>
            <w:vAlign w:val="center"/>
          </w:tcPr>
          <w:p w14:paraId="2E8A9DD8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Đ.án</w:t>
            </w:r>
          </w:p>
        </w:tc>
        <w:tc>
          <w:tcPr>
            <w:tcW w:w="805" w:type="dxa"/>
            <w:vAlign w:val="center"/>
          </w:tcPr>
          <w:p w14:paraId="16D636AC" w14:textId="39A9A5C8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804" w:type="dxa"/>
            <w:vAlign w:val="center"/>
          </w:tcPr>
          <w:p w14:paraId="32FC17BD" w14:textId="74F78FA4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804" w:type="dxa"/>
            <w:vAlign w:val="center"/>
          </w:tcPr>
          <w:p w14:paraId="0C276A6E" w14:textId="57B5170E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804" w:type="dxa"/>
            <w:vAlign w:val="center"/>
          </w:tcPr>
          <w:p w14:paraId="5F2ABD59" w14:textId="04CA9FA9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04" w:type="dxa"/>
            <w:vAlign w:val="center"/>
          </w:tcPr>
          <w:p w14:paraId="05AEF2CD" w14:textId="60AE6384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804" w:type="dxa"/>
            <w:vAlign w:val="center"/>
          </w:tcPr>
          <w:p w14:paraId="23A5526E" w14:textId="56A02ADE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804" w:type="dxa"/>
            <w:vAlign w:val="center"/>
          </w:tcPr>
          <w:p w14:paraId="18580308" w14:textId="4C66C0C5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04" w:type="dxa"/>
            <w:vAlign w:val="center"/>
          </w:tcPr>
          <w:p w14:paraId="0378FECF" w14:textId="6FCEE246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804" w:type="dxa"/>
            <w:vAlign w:val="center"/>
          </w:tcPr>
          <w:p w14:paraId="53D407D1" w14:textId="013BCD6F" w:rsidR="00EA53B8" w:rsidRPr="00126DA2" w:rsidRDefault="003E5C5B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840" w:type="dxa"/>
            <w:vAlign w:val="center"/>
          </w:tcPr>
          <w:p w14:paraId="083CB4BF" w14:textId="76D07360" w:rsidR="00EA53B8" w:rsidRPr="00126DA2" w:rsidRDefault="003E5C5B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840" w:type="dxa"/>
            <w:vAlign w:val="center"/>
          </w:tcPr>
          <w:p w14:paraId="1BEEB25F" w14:textId="7DA85138" w:rsidR="00EA53B8" w:rsidRPr="00126DA2" w:rsidRDefault="003E5C5B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840" w:type="dxa"/>
            <w:vAlign w:val="center"/>
          </w:tcPr>
          <w:p w14:paraId="2F3D95B8" w14:textId="772482AD" w:rsidR="00EA53B8" w:rsidRPr="00126DA2" w:rsidRDefault="003E5C5B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</w:tr>
    </w:tbl>
    <w:p w14:paraId="2EF7A9C0" w14:textId="77777777" w:rsidR="00EA53B8" w:rsidRPr="00126DA2" w:rsidRDefault="00EA53B8" w:rsidP="00EA53B8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PHẦN II: TỰ LUẬN</w:t>
      </w:r>
    </w:p>
    <w:tbl>
      <w:tblPr>
        <w:tblStyle w:val="TableGrid"/>
        <w:tblW w:w="9893" w:type="dxa"/>
        <w:tblLook w:val="04A0" w:firstRow="1" w:lastRow="0" w:firstColumn="1" w:lastColumn="0" w:noHBand="0" w:noVBand="1"/>
      </w:tblPr>
      <w:tblGrid>
        <w:gridCol w:w="816"/>
        <w:gridCol w:w="710"/>
        <w:gridCol w:w="7521"/>
        <w:gridCol w:w="846"/>
      </w:tblGrid>
      <w:tr w:rsidR="00EA53B8" w:rsidRPr="00126DA2" w14:paraId="66151531" w14:textId="77777777" w:rsidTr="0096296D">
        <w:tc>
          <w:tcPr>
            <w:tcW w:w="816" w:type="dxa"/>
            <w:shd w:val="clear" w:color="auto" w:fill="99FF99"/>
            <w:vAlign w:val="center"/>
          </w:tcPr>
          <w:p w14:paraId="6E3809FB" w14:textId="77777777" w:rsidR="00EA53B8" w:rsidRPr="00126DA2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10" w:type="dxa"/>
            <w:tcBorders>
              <w:bottom w:val="single" w:sz="4" w:space="0" w:color="auto"/>
            </w:tcBorders>
            <w:shd w:val="clear" w:color="auto" w:fill="99FF99"/>
            <w:vAlign w:val="center"/>
          </w:tcPr>
          <w:p w14:paraId="76E3DD36" w14:textId="77777777" w:rsidR="00EA53B8" w:rsidRPr="00126DA2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Ý</w:t>
            </w:r>
          </w:p>
        </w:tc>
        <w:tc>
          <w:tcPr>
            <w:tcW w:w="7521" w:type="dxa"/>
            <w:tcBorders>
              <w:bottom w:val="single" w:sz="4" w:space="0" w:color="auto"/>
            </w:tcBorders>
            <w:shd w:val="clear" w:color="auto" w:fill="99FF99"/>
          </w:tcPr>
          <w:p w14:paraId="1EAA6AB6" w14:textId="77777777" w:rsidR="00EA53B8" w:rsidRPr="00126DA2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99FF99"/>
          </w:tcPr>
          <w:p w14:paraId="0ACC98F8" w14:textId="77777777" w:rsidR="00EA53B8" w:rsidRPr="00126DA2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826895" w:rsidRPr="00126DA2" w14:paraId="1913A691" w14:textId="77777777" w:rsidTr="0096296D">
        <w:tc>
          <w:tcPr>
            <w:tcW w:w="816" w:type="dxa"/>
            <w:vMerge w:val="restart"/>
            <w:vAlign w:val="center"/>
          </w:tcPr>
          <w:p w14:paraId="00194633" w14:textId="4C5FA718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64A6BEBC" w14:textId="615343A5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6BF01294" w14:textId="72360C56" w:rsidR="00826895" w:rsidRPr="00126DA2" w:rsidRDefault="00826895" w:rsidP="00EA53B8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position w:val="-32"/>
                <w:sz w:val="26"/>
                <w:szCs w:val="26"/>
                <w:lang w:val="pt-BR"/>
              </w:rPr>
              <w:object w:dxaOrig="4800" w:dyaOrig="780" w14:anchorId="0D66853A">
                <v:shape id="_x0000_i1062" type="#_x0000_t75" style="width:237pt;height:39pt" o:ole="">
                  <v:imagedata r:id="rId83" o:title=""/>
                </v:shape>
                <o:OLEObject Type="Embed" ProgID="Equation.DSMT4" ShapeID="_x0000_i1062" DrawAspect="Content" ObjectID="_1719896633" r:id="rId84"/>
              </w:objec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7405AEE6" w14:textId="3AFEFA8D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26895" w:rsidRPr="00126DA2" w14:paraId="0D88EB00" w14:textId="77777777" w:rsidTr="0096296D">
        <w:tc>
          <w:tcPr>
            <w:tcW w:w="816" w:type="dxa"/>
            <w:vMerge/>
            <w:vAlign w:val="center"/>
          </w:tcPr>
          <w:p w14:paraId="12A4DA90" w14:textId="77777777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596190DD" w14:textId="71039AEE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0EFF643A" w14:textId="7852F755" w:rsidR="00826895" w:rsidRPr="00126DA2" w:rsidRDefault="00826895" w:rsidP="00EA53B8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color w:val="000000"/>
                <w:position w:val="-24"/>
                <w:sz w:val="26"/>
                <w:szCs w:val="26"/>
              </w:rPr>
              <w:object w:dxaOrig="1460" w:dyaOrig="660" w14:anchorId="1749B929">
                <v:shape id="_x0000_i1063" type="#_x0000_t75" style="width:72.6pt;height:33pt" o:ole="">
                  <v:imagedata r:id="rId85" o:title=""/>
                </v:shape>
                <o:OLEObject Type="Embed" ProgID="Equation.DSMT4" ShapeID="_x0000_i1063" DrawAspect="Content" ObjectID="_1719896634" r:id="rId86"/>
              </w:objec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76B4B4CC" w14:textId="62DECBDC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26895" w:rsidRPr="00126DA2" w14:paraId="5AC17503" w14:textId="77777777" w:rsidTr="00826895">
        <w:tc>
          <w:tcPr>
            <w:tcW w:w="816" w:type="dxa"/>
            <w:vMerge/>
            <w:vAlign w:val="center"/>
          </w:tcPr>
          <w:p w14:paraId="11A47DD1" w14:textId="77777777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6E7B71EC" w14:textId="65173C60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10CE5104" w14:textId="327FCEB9" w:rsidR="00826895" w:rsidRPr="00126DA2" w:rsidRDefault="00826895" w:rsidP="00EA53B8">
            <w:pPr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color w:val="000000"/>
                <w:position w:val="-8"/>
                <w:sz w:val="26"/>
                <w:szCs w:val="26"/>
              </w:rPr>
              <w:object w:dxaOrig="3519" w:dyaOrig="360" w14:anchorId="64055E7F">
                <v:shape id="_x0000_i1064" type="#_x0000_t75" style="width:174.6pt;height:17.4pt" o:ole="">
                  <v:imagedata r:id="rId87" o:title=""/>
                </v:shape>
                <o:OLEObject Type="Embed" ProgID="Equation.DSMT4" ShapeID="_x0000_i1064" DrawAspect="Content" ObjectID="_1719896635" r:id="rId88"/>
              </w:objec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5606B7AE" w14:textId="3F6B87D9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26895" w:rsidRPr="00126DA2" w14:paraId="538EF02C" w14:textId="77777777" w:rsidTr="00826895">
        <w:tc>
          <w:tcPr>
            <w:tcW w:w="816" w:type="dxa"/>
            <w:vMerge w:val="restart"/>
            <w:vAlign w:val="center"/>
          </w:tcPr>
          <w:p w14:paraId="1B6F7F9E" w14:textId="7EA16A58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4</w:t>
            </w:r>
          </w:p>
        </w:tc>
        <w:tc>
          <w:tcPr>
            <w:tcW w:w="710" w:type="dxa"/>
            <w:vAlign w:val="center"/>
          </w:tcPr>
          <w:p w14:paraId="1F7F7E68" w14:textId="1179A044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7921237C" w14:textId="5DB336F4" w:rsidR="00826895" w:rsidRPr="00126DA2" w:rsidRDefault="00826895" w:rsidP="00826895">
            <w:pPr>
              <w:pStyle w:val="ListParagraph"/>
              <w:ind w:hanging="720"/>
              <w:rPr>
                <w:rFonts w:cs="Times New Roman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sz w:val="26"/>
                <w:szCs w:val="26"/>
                <w:lang w:val="vi-VN"/>
              </w:rPr>
              <w:t>Năm 2007 là năm có tỉ lệ gia tăng dân số thấp nhất với 1,09%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075B45BC" w14:textId="3F7B679D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26895" w:rsidRPr="00126DA2" w14:paraId="4EA4C218" w14:textId="77777777" w:rsidTr="00826895">
        <w:tc>
          <w:tcPr>
            <w:tcW w:w="816" w:type="dxa"/>
            <w:vMerge/>
            <w:vAlign w:val="center"/>
          </w:tcPr>
          <w:p w14:paraId="0DF6E51C" w14:textId="77777777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vAlign w:val="center"/>
          </w:tcPr>
          <w:p w14:paraId="53C012AD" w14:textId="26B57E6F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0A9956D6" w14:textId="3915AFC0" w:rsidR="00826895" w:rsidRPr="00126DA2" w:rsidRDefault="00826895" w:rsidP="00826895">
            <w:pPr>
              <w:spacing w:after="4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126DA2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T</w:t>
            </w:r>
            <w:r w:rsidRPr="00126DA2">
              <w:rPr>
                <w:rFonts w:cs="Times New Roman"/>
                <w:color w:val="000000" w:themeColor="text1"/>
                <w:sz w:val="26"/>
                <w:szCs w:val="26"/>
              </w:rPr>
              <w:t>ừ năm 1991 đến năm 2007</w:t>
            </w:r>
            <w:r w:rsidRPr="00126DA2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, t</w:t>
            </w:r>
            <w:r w:rsidRPr="00126DA2">
              <w:rPr>
                <w:rFonts w:cs="Times New Roman"/>
                <w:color w:val="000000" w:themeColor="text1"/>
                <w:sz w:val="26"/>
                <w:szCs w:val="26"/>
              </w:rPr>
              <w:t>ỉ lệ gia tăng dân số của Việt Nam  có xu hướng giảm.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37A4F701" w14:textId="7C42D28A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960884" w:rsidRPr="00126DA2" w14:paraId="550B6843" w14:textId="77777777" w:rsidTr="00826895">
        <w:tc>
          <w:tcPr>
            <w:tcW w:w="816" w:type="dxa"/>
            <w:vAlign w:val="center"/>
          </w:tcPr>
          <w:p w14:paraId="06B04B06" w14:textId="4E538A31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5</w:t>
            </w:r>
          </w:p>
        </w:tc>
        <w:tc>
          <w:tcPr>
            <w:tcW w:w="710" w:type="dxa"/>
            <w:vAlign w:val="center"/>
          </w:tcPr>
          <w:p w14:paraId="343ACD58" w14:textId="77777777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EE46A3B" w14:textId="531E699F" w:rsidR="00960884" w:rsidRPr="00126DA2" w:rsidRDefault="00960884" w:rsidP="00EA53B8">
            <w:pPr>
              <w:pStyle w:val="ListParagraph"/>
              <w:ind w:hanging="720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Các cặp góc đối đỉnh </w:t>
            </w: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là: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vi-VN"/>
              </w:rPr>
              <w:object w:dxaOrig="600" w:dyaOrig="380" w14:anchorId="5FD80056">
                <v:shape id="_x0000_i1065" type="#_x0000_t75" style="width:30pt;height:18.6pt" o:ole="">
                  <v:imagedata r:id="rId89" o:title=""/>
                </v:shape>
                <o:OLEObject Type="Embed" ProgID="Equation.DSMT4" ShapeID="_x0000_i1065" DrawAspect="Content" ObjectID="_1719896636" r:id="rId90"/>
              </w:object>
            </w: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 và </w:t>
            </w:r>
            <w:r w:rsidRPr="00126DA2">
              <w:rPr>
                <w:rFonts w:cs="Times New Roman"/>
                <w:position w:val="-6"/>
                <w:sz w:val="26"/>
                <w:szCs w:val="26"/>
              </w:rPr>
              <w:object w:dxaOrig="639" w:dyaOrig="380" w14:anchorId="7C91D67B">
                <v:shape id="_x0000_i1066" type="#_x0000_t75" style="width:32.4pt;height:18.6pt" o:ole="">
                  <v:imagedata r:id="rId91" o:title=""/>
                </v:shape>
                <o:OLEObject Type="Embed" ProgID="Equation.DSMT4" ShapeID="_x0000_i1066" DrawAspect="Content" ObjectID="_1719896637" r:id="rId92"/>
              </w:object>
            </w: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;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vi-VN"/>
              </w:rPr>
              <w:object w:dxaOrig="639" w:dyaOrig="380" w14:anchorId="01DE1477">
                <v:shape id="_x0000_i1067" type="#_x0000_t75" style="width:32.4pt;height:18.6pt" o:ole="">
                  <v:imagedata r:id="rId93" o:title=""/>
                </v:shape>
                <o:OLEObject Type="Embed" ProgID="Equation.DSMT4" ShapeID="_x0000_i1067" DrawAspect="Content" ObjectID="_1719896638" r:id="rId94"/>
              </w:object>
            </w: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 và </w:t>
            </w:r>
            <w:r w:rsidRPr="00126DA2">
              <w:rPr>
                <w:rFonts w:cs="Times New Roman"/>
                <w:position w:val="-6"/>
                <w:sz w:val="26"/>
                <w:szCs w:val="26"/>
              </w:rPr>
              <w:object w:dxaOrig="620" w:dyaOrig="380" w14:anchorId="3FC3BC5F">
                <v:shape id="_x0000_i1068" type="#_x0000_t75" style="width:30.6pt;height:18.6pt" o:ole="">
                  <v:imagedata r:id="rId95" o:title=""/>
                </v:shape>
                <o:OLEObject Type="Embed" ProgID="Equation.DSMT4" ShapeID="_x0000_i1068" DrawAspect="Content" ObjectID="_1719896639" r:id="rId96"/>
              </w:object>
            </w:r>
          </w:p>
        </w:tc>
        <w:tc>
          <w:tcPr>
            <w:tcW w:w="846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14:paraId="2BCC3B4B" w14:textId="62C2B23B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960884" w:rsidRPr="00126DA2" w14:paraId="2A08B00A" w14:textId="77777777" w:rsidTr="00960884">
        <w:tc>
          <w:tcPr>
            <w:tcW w:w="816" w:type="dxa"/>
            <w:vAlign w:val="center"/>
          </w:tcPr>
          <w:p w14:paraId="3584BA9B" w14:textId="4A36A52C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6</w:t>
            </w:r>
          </w:p>
        </w:tc>
        <w:tc>
          <w:tcPr>
            <w:tcW w:w="710" w:type="dxa"/>
            <w:vAlign w:val="center"/>
          </w:tcPr>
          <w:p w14:paraId="3FF7AE2A" w14:textId="77777777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6FB0C6A9" w14:textId="77777777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+) Nếu x ≥ 0 thì |x| = x.</w:t>
            </w:r>
          </w:p>
          <w:p w14:paraId="6BC23827" w14:textId="77777777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Mà theo bài ta có |x| = 2,5 nên x = 2,5.</w:t>
            </w:r>
          </w:p>
          <w:p w14:paraId="14F12CA0" w14:textId="77777777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+) Nếu x &lt; 0 thì |x| = –x.  </w:t>
            </w:r>
          </w:p>
          <w:p w14:paraId="0349C4BB" w14:textId="77777777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Mà theo bài ta có |x| = 2,5  nên –x = 2,5 suy ra x = –2,5.</w:t>
            </w:r>
          </w:p>
          <w:p w14:paraId="1BE163A4" w14:textId="090198DF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Vậy x = –2,5 hoặc x = 2,5</w:t>
            </w:r>
          </w:p>
        </w:tc>
        <w:tc>
          <w:tcPr>
            <w:tcW w:w="846" w:type="dxa"/>
            <w:tcBorders>
              <w:top w:val="single" w:sz="4" w:space="0" w:color="auto"/>
              <w:bottom w:val="dashSmallGap" w:sz="4" w:space="0" w:color="auto"/>
            </w:tcBorders>
          </w:tcPr>
          <w:p w14:paraId="2ACB80A4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B7BC6F1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81D7D3B" w14:textId="368BE949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09019088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708B70C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43515CE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0B85103" w14:textId="4AC0DC9B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960884" w:rsidRPr="00126DA2" w14:paraId="45079C3C" w14:textId="77777777" w:rsidTr="00826895">
        <w:tc>
          <w:tcPr>
            <w:tcW w:w="816" w:type="dxa"/>
            <w:vMerge w:val="restart"/>
            <w:vAlign w:val="center"/>
          </w:tcPr>
          <w:p w14:paraId="4AB2D605" w14:textId="7C9FE2BD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7</w:t>
            </w:r>
          </w:p>
        </w:tc>
        <w:tc>
          <w:tcPr>
            <w:tcW w:w="710" w:type="dxa"/>
            <w:vAlign w:val="center"/>
          </w:tcPr>
          <w:p w14:paraId="49C9672A" w14:textId="7B4CC4C2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3E90726" w14:textId="5BCC9B4B" w:rsidR="00960884" w:rsidRPr="00126DA2" w:rsidRDefault="00960884" w:rsidP="00EA53B8">
            <w:pPr>
              <w:pStyle w:val="ListParagraph"/>
              <w:ind w:hanging="720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536E7FF0" wp14:editId="54C04994">
                  <wp:extent cx="2114550" cy="1428750"/>
                  <wp:effectExtent l="0" t="0" r="0" b="0"/>
                  <wp:docPr id="8" name="Picture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14:paraId="5DC40BDA" w14:textId="4D02D0EC" w:rsidR="00960884" w:rsidRPr="00126DA2" w:rsidRDefault="00AF27D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</w:t>
            </w: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2</w:t>
            </w:r>
            <w:r w:rsidRPr="00126DA2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960884" w:rsidRPr="00126DA2" w14:paraId="6F18770C" w14:textId="77777777" w:rsidTr="00826895">
        <w:tc>
          <w:tcPr>
            <w:tcW w:w="816" w:type="dxa"/>
            <w:vMerge/>
            <w:vAlign w:val="center"/>
          </w:tcPr>
          <w:p w14:paraId="4A6957B7" w14:textId="77777777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vAlign w:val="center"/>
          </w:tcPr>
          <w:p w14:paraId="4656DD33" w14:textId="00584A1E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E5F6867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Xét </w:t>
            </w:r>
            <w:r w:rsidRPr="00126DA2">
              <w:rPr>
                <w:rFonts w:cs="Times New Roman"/>
                <w:position w:val="-4"/>
                <w:sz w:val="26"/>
                <w:szCs w:val="26"/>
                <w:lang w:val="pt-BR"/>
              </w:rPr>
              <w:object w:dxaOrig="210" w:dyaOrig="255" w14:anchorId="7C77CCC4">
                <v:shape id="_x0000_i1069" type="#_x0000_t75" style="width:10.8pt;height:12.6pt" o:ole="">
                  <v:imagedata r:id="rId98" o:title=""/>
                </v:shape>
                <o:OLEObject Type="Embed" ProgID="Equation.DSMT4" ShapeID="_x0000_i1069" DrawAspect="Content" ObjectID="_1719896640" r:id="rId99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ABM VÀ </w:t>
            </w:r>
            <w:r w:rsidRPr="00126DA2">
              <w:rPr>
                <w:rFonts w:cs="Times New Roman"/>
                <w:position w:val="-4"/>
                <w:sz w:val="26"/>
                <w:szCs w:val="26"/>
                <w:lang w:val="pt-BR"/>
              </w:rPr>
              <w:object w:dxaOrig="210" w:dyaOrig="255" w14:anchorId="1AF76D52">
                <v:shape id="_x0000_i1070" type="#_x0000_t75" style="width:10.8pt;height:12.6pt" o:ole="">
                  <v:imagedata r:id="rId98" o:title=""/>
                </v:shape>
                <o:OLEObject Type="Embed" ProgID="Equation.DSMT4" ShapeID="_x0000_i1070" DrawAspect="Content" ObjectID="_1719896641" r:id="rId100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ECM có:          </w: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ab/>
            </w:r>
          </w:p>
          <w:p w14:paraId="3D350D70" w14:textId="75B3A92C" w:rsidR="00960884" w:rsidRPr="00126DA2" w:rsidRDefault="00960884" w:rsidP="00960884">
            <w:pPr>
              <w:ind w:left="919"/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         </w: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>MB = MC (gt)</w:t>
            </w:r>
          </w:p>
          <w:p w14:paraId="3751493F" w14:textId="77777777" w:rsidR="00960884" w:rsidRPr="00126DA2" w:rsidRDefault="00960884" w:rsidP="00960884">
            <w:pPr>
              <w:ind w:left="919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       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380" w:dyaOrig="360" w14:anchorId="2129AED8">
                <v:shape id="_x0000_i1071" type="#_x0000_t75" style="width:69pt;height:18pt" o:ole="">
                  <v:imagedata r:id="rId101" o:title=""/>
                </v:shape>
                <o:OLEObject Type="Embed" ProgID="Equation.DSMT4" ShapeID="_x0000_i1071" DrawAspect="Content" ObjectID="_1719896642" r:id="rId102"/>
              </w:object>
            </w:r>
            <w:r w:rsidRPr="00126DA2">
              <w:rPr>
                <w:rFonts w:cs="Times New Roman"/>
                <w:sz w:val="26"/>
                <w:szCs w:val="26"/>
              </w:rPr>
              <w:t xml:space="preserve"> (hai góc đối đỉnh)</w:t>
            </w:r>
          </w:p>
          <w:p w14:paraId="4473BB45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  <w:lang w:val="fr-FR"/>
              </w:rPr>
              <w:t xml:space="preserve">                        </w:t>
            </w:r>
            <w:r w:rsidRPr="00126DA2">
              <w:rPr>
                <w:rFonts w:cs="Times New Roman"/>
                <w:sz w:val="26"/>
                <w:szCs w:val="26"/>
              </w:rPr>
              <w:t>MA = ME (</w:t>
            </w:r>
            <w:r w:rsidRPr="00126DA2">
              <w:rPr>
                <w:rFonts w:cs="Times New Roman"/>
                <w:sz w:val="26"/>
                <w:szCs w:val="26"/>
                <w:lang w:val="fr-FR"/>
              </w:rPr>
              <w:t>gt</w:t>
            </w:r>
            <w:r w:rsidRPr="00126DA2">
              <w:rPr>
                <w:rFonts w:cs="Times New Roman"/>
                <w:sz w:val="26"/>
                <w:szCs w:val="26"/>
              </w:rPr>
              <w:t>)</w:t>
            </w:r>
          </w:p>
          <w:p w14:paraId="0D70BF94" w14:textId="26E4278D" w:rsidR="00960884" w:rsidRPr="00126DA2" w:rsidRDefault="00960884" w:rsidP="00960884">
            <w:pPr>
              <w:pStyle w:val="ListParagraph"/>
              <w:ind w:hanging="720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Suy ra :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680" w:dyaOrig="285" w14:anchorId="572555F4">
                <v:shape id="_x0000_i1072" type="#_x0000_t75" style="width:84pt;height:14.4pt" o:ole="">
                  <v:imagedata r:id="rId79" o:title=""/>
                </v:shape>
                <o:OLEObject Type="Embed" ProgID="Equation.DSMT4" ShapeID="_x0000_i1072" DrawAspect="Content" ObjectID="_1719896643" r:id="rId103"/>
              </w:object>
            </w:r>
            <w:r w:rsidRPr="00126DA2">
              <w:rPr>
                <w:rFonts w:cs="Times New Roman"/>
                <w:sz w:val="26"/>
                <w:szCs w:val="26"/>
              </w:rPr>
              <w:t xml:space="preserve"> (c-g-c)</w:t>
            </w:r>
          </w:p>
        </w:tc>
        <w:tc>
          <w:tcPr>
            <w:tcW w:w="846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14:paraId="39724045" w14:textId="0015B8F7" w:rsidR="00960884" w:rsidRPr="00126DA2" w:rsidRDefault="00AF27D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</w:t>
            </w: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7</w:t>
            </w:r>
            <w:r w:rsidRPr="00126DA2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960884" w:rsidRPr="00126DA2" w14:paraId="519F2E42" w14:textId="77777777" w:rsidTr="0096296D">
        <w:tc>
          <w:tcPr>
            <w:tcW w:w="816" w:type="dxa"/>
            <w:vMerge/>
            <w:vAlign w:val="center"/>
          </w:tcPr>
          <w:p w14:paraId="5C20CB16" w14:textId="34C8AECE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711BF730" w14:textId="56201B91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D2657F2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Ta có: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680" w:dyaOrig="285" w14:anchorId="42B5EF7D">
                <v:shape id="_x0000_i1073" type="#_x0000_t75" style="width:84pt;height:14.4pt" o:ole="">
                  <v:imagedata r:id="rId79" o:title=""/>
                </v:shape>
                <o:OLEObject Type="Embed" ProgID="Equation.DSMT4" ShapeID="_x0000_i1073" DrawAspect="Content" ObjectID="_1719896644" r:id="rId104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 ( cm câu a)</w:t>
            </w:r>
          </w:p>
          <w:p w14:paraId="5308AFD6" w14:textId="77777777" w:rsidR="00960884" w:rsidRPr="00126DA2" w:rsidRDefault="00960884" w:rsidP="00960884">
            <w:pPr>
              <w:ind w:left="919"/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nên: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395" w:dyaOrig="360" w14:anchorId="58B17822">
                <v:shape id="_x0000_i1074" type="#_x0000_t75" style="width:69.6pt;height:18pt" o:ole="">
                  <v:imagedata r:id="rId105" o:title=""/>
                </v:shape>
                <o:OLEObject Type="Embed" ProgID="Equation.DSMT4" ShapeID="_x0000_i1074" DrawAspect="Content" ObjectID="_1719896645" r:id="rId106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 (Hai góc tương ứng bằng nhau)</w:t>
            </w:r>
          </w:p>
          <w:p w14:paraId="0F4E852E" w14:textId="77777777" w:rsidR="00960884" w:rsidRPr="00126DA2" w:rsidRDefault="00960884" w:rsidP="00960884">
            <w:pPr>
              <w:ind w:left="919"/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mà </w:t>
            </w:r>
            <w:r w:rsidRPr="00126DA2">
              <w:rPr>
                <w:rFonts w:cs="Times New Roman"/>
                <w:position w:val="-10"/>
                <w:sz w:val="26"/>
                <w:szCs w:val="26"/>
                <w:lang w:val="pt-BR"/>
              </w:rPr>
              <w:object w:dxaOrig="1050" w:dyaOrig="405" w14:anchorId="2B5A9582">
                <v:shape id="_x0000_i1075" type="#_x0000_t75" style="width:52.8pt;height:20.4pt" o:ole="">
                  <v:imagedata r:id="rId107" o:title=""/>
                </v:shape>
                <o:OLEObject Type="Embed" ProgID="Equation.DSMT4" ShapeID="_x0000_i1075" DrawAspect="Content" ObjectID="_1719896646" r:id="rId108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 là hai góc so le trong</w:t>
            </w:r>
          </w:p>
          <w:p w14:paraId="1619BD50" w14:textId="5257E06B" w:rsidR="00960884" w:rsidRPr="00126DA2" w:rsidRDefault="00960884" w:rsidP="00960884">
            <w:pPr>
              <w:rPr>
                <w:rFonts w:eastAsiaTheme="minorEastAsia" w:cs="Times New Roman"/>
                <w:i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>suy ra : AB //CE (đpcm)</w:t>
            </w: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14:paraId="41501D9D" w14:textId="77777777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929FD71" w14:textId="77777777" w:rsidR="00AF27DB" w:rsidRPr="00126DA2" w:rsidRDefault="00AF27DB" w:rsidP="00AF27D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723B2E7C" w14:textId="77777777" w:rsidR="00AF27DB" w:rsidRPr="00126DA2" w:rsidRDefault="00AF27DB" w:rsidP="00AF27D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B2B9279" w14:textId="63734028" w:rsidR="00AF27DB" w:rsidRPr="00126DA2" w:rsidRDefault="00AF27DB" w:rsidP="00AF27D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A722B6" w:rsidRPr="00126DA2" w14:paraId="50AB1E84" w14:textId="77777777" w:rsidTr="0096296D">
        <w:trPr>
          <w:trHeight w:val="812"/>
        </w:trPr>
        <w:tc>
          <w:tcPr>
            <w:tcW w:w="816" w:type="dxa"/>
            <w:vAlign w:val="center"/>
          </w:tcPr>
          <w:p w14:paraId="4032D9A6" w14:textId="77777777" w:rsidR="00A722B6" w:rsidRPr="00126DA2" w:rsidRDefault="00A722B6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710" w:type="dxa"/>
            <w:vAlign w:val="center"/>
          </w:tcPr>
          <w:p w14:paraId="79D48001" w14:textId="77777777" w:rsidR="00A722B6" w:rsidRPr="00126DA2" w:rsidRDefault="00A722B6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</w:tcPr>
          <w:p w14:paraId="6D43C7E8" w14:textId="77777777" w:rsidR="00960884" w:rsidRPr="00126DA2" w:rsidRDefault="00960884" w:rsidP="00960884">
            <w:pPr>
              <w:rPr>
                <w:rFonts w:eastAsia="Calibri" w:cs="Times New Roman"/>
                <w:sz w:val="26"/>
                <w:szCs w:val="26"/>
                <w:lang w:val="es-ES"/>
              </w:rPr>
            </w:pPr>
            <w:r w:rsidRPr="00126DA2">
              <w:rPr>
                <w:rFonts w:eastAsia="Calibri" w:cs="Times New Roman"/>
                <w:sz w:val="26"/>
                <w:szCs w:val="26"/>
                <w:lang w:val="es-ES"/>
              </w:rPr>
              <w:t>Ta có:</w:t>
            </w:r>
          </w:p>
          <w:p w14:paraId="5C590644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position w:val="-14"/>
                <w:sz w:val="26"/>
                <w:szCs w:val="26"/>
              </w:rPr>
              <w:object w:dxaOrig="6793" w:dyaOrig="399" w14:anchorId="3045CCAF">
                <v:shape id="Object 54" o:spid="_x0000_i1076" type="#_x0000_t75" style="width:339.6pt;height:20.4pt;mso-wrap-style:square;mso-position-horizontal-relative:page;mso-position-vertical-relative:page" o:ole="">
                  <v:imagedata r:id="rId109" o:title=""/>
                </v:shape>
                <o:OLEObject Type="Embed" ProgID="Equation.DSMT4" ShapeID="Object 54" DrawAspect="Content" ObjectID="_1719896647" r:id="rId110"/>
              </w:object>
            </w:r>
          </w:p>
          <w:p w14:paraId="5E5249A0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Do A = </w:t>
            </w:r>
            <w:r w:rsidRPr="00126DA2">
              <w:rPr>
                <w:rFonts w:cs="Times New Roman"/>
                <w:position w:val="-14"/>
                <w:sz w:val="26"/>
                <w:szCs w:val="26"/>
              </w:rPr>
              <w:object w:dxaOrig="4580" w:dyaOrig="399" w14:anchorId="00CA16FE">
                <v:shape id="Object 55" o:spid="_x0000_i1077" type="#_x0000_t75" style="width:228.6pt;height:20.4pt;mso-wrap-style:square;mso-position-horizontal-relative:page;mso-position-vertical-relative:page" o:ole="">
                  <v:imagedata r:id="rId111" o:title=""/>
                </v:shape>
                <o:OLEObject Type="Embed" ProgID="Equation.DSMT4" ShapeID="Object 55" DrawAspect="Content" ObjectID="_1719896648" r:id="rId112"/>
              </w:object>
            </w:r>
            <w:r w:rsidRPr="00126DA2">
              <w:rPr>
                <w:rFonts w:cs="Times New Roman"/>
                <w:sz w:val="26"/>
                <w:szCs w:val="26"/>
              </w:rPr>
              <w:t xml:space="preserve"> (1) với mọi x</w:t>
            </w:r>
          </w:p>
          <w:p w14:paraId="15DF60AF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 Và </w:t>
            </w:r>
            <w:r w:rsidRPr="00126DA2">
              <w:rPr>
                <w:rFonts w:cs="Times New Roman"/>
                <w:position w:val="-14"/>
                <w:sz w:val="26"/>
                <w:szCs w:val="26"/>
              </w:rPr>
              <w:object w:dxaOrig="1319" w:dyaOrig="399" w14:anchorId="63E0B157">
                <v:shape id="Object 56" o:spid="_x0000_i1078" type="#_x0000_t75" style="width:66pt;height:20.4pt;mso-wrap-style:square;mso-position-horizontal-relative:page;mso-position-vertical-relative:page" o:ole="">
                  <v:imagedata r:id="rId113" o:title=""/>
                </v:shape>
                <o:OLEObject Type="Embed" ProgID="Equation.DSMT4" ShapeID="Object 56" DrawAspect="Content" ObjectID="_1719896649" r:id="rId114"/>
              </w:object>
            </w:r>
            <w:r w:rsidRPr="00126DA2">
              <w:rPr>
                <w:rFonts w:cs="Times New Roman"/>
                <w:sz w:val="26"/>
                <w:szCs w:val="26"/>
              </w:rPr>
              <w:t xml:space="preserve"> (2) với mọi x</w:t>
            </w:r>
          </w:p>
          <w:p w14:paraId="358CE015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Suy ra A = </w:t>
            </w:r>
            <w:r w:rsidRPr="00126DA2">
              <w:rPr>
                <w:rFonts w:cs="Times New Roman"/>
                <w:position w:val="-14"/>
                <w:sz w:val="26"/>
                <w:szCs w:val="26"/>
              </w:rPr>
              <w:object w:dxaOrig="3180" w:dyaOrig="399" w14:anchorId="3E0030BF">
                <v:shape id="Object 57" o:spid="_x0000_i1079" type="#_x0000_t75" style="width:159pt;height:20.4pt;mso-wrap-style:square;mso-position-horizontal-relative:page;mso-position-vertical-relative:page" o:ole="">
                  <v:imagedata r:id="rId115" o:title=""/>
                </v:shape>
                <o:OLEObject Type="Embed" ProgID="Equation.DSMT4" ShapeID="Object 57" DrawAspect="Content" ObjectID="_1719896650" r:id="rId116"/>
              </w:object>
            </w:r>
            <w:r w:rsidRPr="00126DA2">
              <w:rPr>
                <w:rFonts w:cs="Times New Roman"/>
                <w:position w:val="-4"/>
                <w:sz w:val="26"/>
                <w:szCs w:val="26"/>
              </w:rPr>
              <w:object w:dxaOrig="199" w:dyaOrig="239" w14:anchorId="285AE209">
                <v:shape id="Object 58" o:spid="_x0000_i1080" type="#_x0000_t75" style="width:9.6pt;height:12pt;mso-wrap-style:square;mso-position-horizontal-relative:page;mso-position-vertical-relative:page" o:ole="">
                  <v:imagedata r:id="rId117" o:title=""/>
                </v:shape>
                <o:OLEObject Type="Embed" ProgID="Equation.DSMT4" ShapeID="Object 58" DrawAspect="Content" ObjectID="_1719896651" r:id="rId118"/>
              </w:object>
            </w:r>
            <w:r w:rsidRPr="00126DA2">
              <w:rPr>
                <w:rFonts w:cs="Times New Roman"/>
                <w:sz w:val="26"/>
                <w:szCs w:val="26"/>
              </w:rPr>
              <w:t>4</w:t>
            </w:r>
          </w:p>
          <w:p w14:paraId="7C54354E" w14:textId="6EEDB29B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Vậy Min A = 4 khi BĐT (1) và (2) xảy ra dấu “=” hay </w:t>
            </w:r>
          </w:p>
          <w:p w14:paraId="458DF86E" w14:textId="77777777" w:rsidR="00960884" w:rsidRPr="00126DA2" w:rsidRDefault="00960884" w:rsidP="0096088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position w:val="-30"/>
                <w:sz w:val="26"/>
                <w:szCs w:val="26"/>
              </w:rPr>
              <w:object w:dxaOrig="5760" w:dyaOrig="719" w14:anchorId="419E3428">
                <v:shape id="Object 59" o:spid="_x0000_i1081" type="#_x0000_t75" style="width:4in;height:36pt;mso-wrap-style:square;mso-position-horizontal-relative:page;mso-position-vertical-relative:page" o:ole="">
                  <v:imagedata r:id="rId119" o:title=""/>
                </v:shape>
                <o:OLEObject Type="Embed" ProgID="Equation.DSMT4" ShapeID="Object 59" DrawAspect="Content" ObjectID="_1719896652" r:id="rId120"/>
              </w:object>
            </w:r>
          </w:p>
          <w:p w14:paraId="6D72B402" w14:textId="728080FB" w:rsidR="00A722B6" w:rsidRPr="00126DA2" w:rsidRDefault="00960884" w:rsidP="00960884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Vậy Min A = 4 </w:t>
            </w:r>
            <w:r w:rsidRPr="00126DA2">
              <w:rPr>
                <w:rFonts w:cs="Times New Roman"/>
                <w:sz w:val="26"/>
                <w:szCs w:val="26"/>
              </w:rPr>
              <w:sym w:font="Wingdings" w:char="F0F3"/>
            </w:r>
            <w:r w:rsidRPr="00126DA2">
              <w:rPr>
                <w:rFonts w:cs="Times New Roman"/>
                <w:sz w:val="26"/>
                <w:szCs w:val="26"/>
              </w:rPr>
              <w:t xml:space="preserve"> x = 2020</w:t>
            </w:r>
          </w:p>
        </w:tc>
        <w:tc>
          <w:tcPr>
            <w:tcW w:w="846" w:type="dxa"/>
          </w:tcPr>
          <w:p w14:paraId="0F20A517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8FDF1F0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9E481BD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0B59209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205E549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81916D4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356526B" w14:textId="473A0686" w:rsidR="00A722B6" w:rsidRPr="00126DA2" w:rsidRDefault="00A722B6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4117FFFE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CDFA04F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D17278B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FC916E8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470A65D" w14:textId="6F0D206D" w:rsidR="00A722B6" w:rsidRPr="00126DA2" w:rsidRDefault="00DF2127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</w:tbl>
    <w:p w14:paraId="386D10BD" w14:textId="75AF354B" w:rsidR="00EA53B8" w:rsidRPr="00126DA2" w:rsidRDefault="00AF27DB" w:rsidP="00AF27DB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126DA2">
        <w:rPr>
          <w:rFonts w:ascii="Times New Roman" w:hAnsi="Times New Roman" w:cs="Times New Roman"/>
          <w:b/>
          <w:i/>
          <w:sz w:val="26"/>
          <w:szCs w:val="26"/>
          <w:lang w:val="vi-VN"/>
        </w:rPr>
        <w:t>Lưu</w:t>
      </w:r>
      <w:r w:rsidR="00EA53B8" w:rsidRPr="00126DA2">
        <w:rPr>
          <w:rFonts w:ascii="Times New Roman" w:hAnsi="Times New Roman" w:cs="Times New Roman"/>
          <w:b/>
          <w:i/>
          <w:sz w:val="26"/>
          <w:szCs w:val="26"/>
        </w:rPr>
        <w:t xml:space="preserve"> ý: </w:t>
      </w:r>
      <w:r w:rsidR="00EA53B8" w:rsidRPr="00126DA2">
        <w:rPr>
          <w:rFonts w:ascii="Times New Roman" w:hAnsi="Times New Roman" w:cs="Times New Roman"/>
          <w:i/>
          <w:sz w:val="26"/>
          <w:szCs w:val="26"/>
        </w:rPr>
        <w:t>Tất cả các câu trong bài thi nếu cách làm khác đúng vẫn đạt điểm tối đa.</w:t>
      </w:r>
    </w:p>
    <w:p w14:paraId="29234B7F" w14:textId="77777777" w:rsidR="00EA53B8" w:rsidRPr="00126DA2" w:rsidRDefault="00EA53B8" w:rsidP="00F87B32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sectPr w:rsidR="00EA53B8" w:rsidRPr="00126DA2" w:rsidSect="00C924A3">
      <w:pgSz w:w="11901" w:h="16840" w:code="9"/>
      <w:pgMar w:top="1134" w:right="1134" w:bottom="1134" w:left="1134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33FBA"/>
    <w:multiLevelType w:val="hybridMultilevel"/>
    <w:tmpl w:val="608898AC"/>
    <w:lvl w:ilvl="0" w:tplc="758CF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F0182B"/>
    <w:multiLevelType w:val="hybridMultilevel"/>
    <w:tmpl w:val="D7EAEF3A"/>
    <w:lvl w:ilvl="0" w:tplc="24787AE0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30906"/>
    <w:multiLevelType w:val="hybridMultilevel"/>
    <w:tmpl w:val="477826BE"/>
    <w:lvl w:ilvl="0" w:tplc="D4B0F17E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1707CD"/>
    <w:multiLevelType w:val="hybridMultilevel"/>
    <w:tmpl w:val="73D42AAE"/>
    <w:lvl w:ilvl="0" w:tplc="0250F83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AEB550E"/>
    <w:multiLevelType w:val="hybridMultilevel"/>
    <w:tmpl w:val="76C4D002"/>
    <w:lvl w:ilvl="0" w:tplc="DC065EE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5689B"/>
    <w:multiLevelType w:val="multilevel"/>
    <w:tmpl w:val="1C25689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BC166E"/>
    <w:multiLevelType w:val="hybridMultilevel"/>
    <w:tmpl w:val="3E70DCA2"/>
    <w:lvl w:ilvl="0" w:tplc="6204ACA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3446DB1"/>
    <w:multiLevelType w:val="hybridMultilevel"/>
    <w:tmpl w:val="FB4A01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5E2BAE"/>
    <w:multiLevelType w:val="hybridMultilevel"/>
    <w:tmpl w:val="3D206F26"/>
    <w:lvl w:ilvl="0" w:tplc="30EC334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932B4B"/>
    <w:multiLevelType w:val="hybridMultilevel"/>
    <w:tmpl w:val="E9225E50"/>
    <w:lvl w:ilvl="0" w:tplc="A11088B0">
      <w:start w:val="1"/>
      <w:numFmt w:val="lowerLetter"/>
      <w:lvlText w:val="%1)"/>
      <w:lvlJc w:val="left"/>
      <w:pPr>
        <w:ind w:left="227" w:hanging="288"/>
      </w:pPr>
      <w:rPr>
        <w:rFonts w:ascii="Times New Roman" w:eastAsia="Times New Roman" w:hAnsi="Times New Roman" w:cs="Times New Roman"/>
        <w:spacing w:val="-1"/>
        <w:w w:val="100"/>
        <w:sz w:val="24"/>
        <w:szCs w:val="24"/>
        <w:lang w:val="vi" w:eastAsia="en-US" w:bidi="ar-SA"/>
      </w:rPr>
    </w:lvl>
    <w:lvl w:ilvl="1" w:tplc="A2449366">
      <w:numFmt w:val="bullet"/>
      <w:lvlText w:val="•"/>
      <w:lvlJc w:val="left"/>
      <w:pPr>
        <w:ind w:left="1308" w:hanging="288"/>
      </w:pPr>
      <w:rPr>
        <w:rFonts w:hint="default"/>
        <w:lang w:val="vi" w:eastAsia="en-US" w:bidi="ar-SA"/>
      </w:rPr>
    </w:lvl>
    <w:lvl w:ilvl="2" w:tplc="1748977E">
      <w:numFmt w:val="bullet"/>
      <w:lvlText w:val="•"/>
      <w:lvlJc w:val="left"/>
      <w:pPr>
        <w:ind w:left="2396" w:hanging="288"/>
      </w:pPr>
      <w:rPr>
        <w:rFonts w:hint="default"/>
        <w:lang w:val="vi" w:eastAsia="en-US" w:bidi="ar-SA"/>
      </w:rPr>
    </w:lvl>
    <w:lvl w:ilvl="3" w:tplc="5876357A">
      <w:numFmt w:val="bullet"/>
      <w:lvlText w:val="•"/>
      <w:lvlJc w:val="left"/>
      <w:pPr>
        <w:ind w:left="3484" w:hanging="288"/>
      </w:pPr>
      <w:rPr>
        <w:rFonts w:hint="default"/>
        <w:lang w:val="vi" w:eastAsia="en-US" w:bidi="ar-SA"/>
      </w:rPr>
    </w:lvl>
    <w:lvl w:ilvl="4" w:tplc="DC8C75B2">
      <w:numFmt w:val="bullet"/>
      <w:lvlText w:val="•"/>
      <w:lvlJc w:val="left"/>
      <w:pPr>
        <w:ind w:left="4572" w:hanging="288"/>
      </w:pPr>
      <w:rPr>
        <w:rFonts w:hint="default"/>
        <w:lang w:val="vi" w:eastAsia="en-US" w:bidi="ar-SA"/>
      </w:rPr>
    </w:lvl>
    <w:lvl w:ilvl="5" w:tplc="9BDA8FEE">
      <w:numFmt w:val="bullet"/>
      <w:lvlText w:val="•"/>
      <w:lvlJc w:val="left"/>
      <w:pPr>
        <w:ind w:left="5660" w:hanging="288"/>
      </w:pPr>
      <w:rPr>
        <w:rFonts w:hint="default"/>
        <w:lang w:val="vi" w:eastAsia="en-US" w:bidi="ar-SA"/>
      </w:rPr>
    </w:lvl>
    <w:lvl w:ilvl="6" w:tplc="1042FA7A">
      <w:numFmt w:val="bullet"/>
      <w:lvlText w:val="•"/>
      <w:lvlJc w:val="left"/>
      <w:pPr>
        <w:ind w:left="6748" w:hanging="288"/>
      </w:pPr>
      <w:rPr>
        <w:rFonts w:hint="default"/>
        <w:lang w:val="vi" w:eastAsia="en-US" w:bidi="ar-SA"/>
      </w:rPr>
    </w:lvl>
    <w:lvl w:ilvl="7" w:tplc="9C16619C">
      <w:numFmt w:val="bullet"/>
      <w:lvlText w:val="•"/>
      <w:lvlJc w:val="left"/>
      <w:pPr>
        <w:ind w:left="7836" w:hanging="288"/>
      </w:pPr>
      <w:rPr>
        <w:rFonts w:hint="default"/>
        <w:lang w:val="vi" w:eastAsia="en-US" w:bidi="ar-SA"/>
      </w:rPr>
    </w:lvl>
    <w:lvl w:ilvl="8" w:tplc="1BDAFF2C">
      <w:numFmt w:val="bullet"/>
      <w:lvlText w:val="•"/>
      <w:lvlJc w:val="left"/>
      <w:pPr>
        <w:ind w:left="8924" w:hanging="288"/>
      </w:pPr>
      <w:rPr>
        <w:rFonts w:hint="default"/>
        <w:lang w:val="vi" w:eastAsia="en-US" w:bidi="ar-SA"/>
      </w:rPr>
    </w:lvl>
  </w:abstractNum>
  <w:abstractNum w:abstractNumId="10" w15:restartNumberingAfterBreak="0">
    <w:nsid w:val="586571CC"/>
    <w:multiLevelType w:val="hybridMultilevel"/>
    <w:tmpl w:val="D3F62B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BF39BD"/>
    <w:multiLevelType w:val="hybridMultilevel"/>
    <w:tmpl w:val="52B0B6A2"/>
    <w:lvl w:ilvl="0" w:tplc="27DC898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A41025E"/>
    <w:multiLevelType w:val="hybridMultilevel"/>
    <w:tmpl w:val="8022FB74"/>
    <w:lvl w:ilvl="0" w:tplc="2E560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71823AB"/>
    <w:multiLevelType w:val="hybridMultilevel"/>
    <w:tmpl w:val="6C78C5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6"/>
  </w:num>
  <w:num w:numId="4">
    <w:abstractNumId w:val="3"/>
  </w:num>
  <w:num w:numId="5">
    <w:abstractNumId w:val="2"/>
  </w:num>
  <w:num w:numId="6">
    <w:abstractNumId w:val="7"/>
  </w:num>
  <w:num w:numId="7">
    <w:abstractNumId w:val="0"/>
  </w:num>
  <w:num w:numId="8">
    <w:abstractNumId w:val="10"/>
  </w:num>
  <w:num w:numId="9">
    <w:abstractNumId w:val="12"/>
  </w:num>
  <w:num w:numId="10">
    <w:abstractNumId w:val="1"/>
  </w:num>
  <w:num w:numId="11">
    <w:abstractNumId w:val="13"/>
  </w:num>
  <w:num w:numId="12">
    <w:abstractNumId w:val="5"/>
  </w:num>
  <w:num w:numId="13">
    <w:abstractNumId w:val="9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drawingGridHorizontalSpacing w:val="140"/>
  <w:drawingGridVerticalSpacing w:val="381"/>
  <w:displayHorizont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A28"/>
    <w:rsid w:val="000171E9"/>
    <w:rsid w:val="00026E3F"/>
    <w:rsid w:val="0003170F"/>
    <w:rsid w:val="000341BD"/>
    <w:rsid w:val="00036A00"/>
    <w:rsid w:val="00037696"/>
    <w:rsid w:val="00041BF1"/>
    <w:rsid w:val="00042D26"/>
    <w:rsid w:val="00054E0A"/>
    <w:rsid w:val="00055ED9"/>
    <w:rsid w:val="00066DE0"/>
    <w:rsid w:val="000712A6"/>
    <w:rsid w:val="0008030F"/>
    <w:rsid w:val="00086A7A"/>
    <w:rsid w:val="00096F11"/>
    <w:rsid w:val="000A7588"/>
    <w:rsid w:val="000B11FC"/>
    <w:rsid w:val="000B3F30"/>
    <w:rsid w:val="000B4D8D"/>
    <w:rsid w:val="000C061D"/>
    <w:rsid w:val="000E0929"/>
    <w:rsid w:val="000E0982"/>
    <w:rsid w:val="000E3297"/>
    <w:rsid w:val="000E7950"/>
    <w:rsid w:val="0010409D"/>
    <w:rsid w:val="00105C31"/>
    <w:rsid w:val="00113A6F"/>
    <w:rsid w:val="00124298"/>
    <w:rsid w:val="001267CF"/>
    <w:rsid w:val="00126DA2"/>
    <w:rsid w:val="00126DFB"/>
    <w:rsid w:val="00134643"/>
    <w:rsid w:val="00145DF8"/>
    <w:rsid w:val="00146980"/>
    <w:rsid w:val="00147CB0"/>
    <w:rsid w:val="00150940"/>
    <w:rsid w:val="001566D8"/>
    <w:rsid w:val="0015722F"/>
    <w:rsid w:val="001768CE"/>
    <w:rsid w:val="00187653"/>
    <w:rsid w:val="001A037E"/>
    <w:rsid w:val="001A7EC5"/>
    <w:rsid w:val="001B4C4C"/>
    <w:rsid w:val="001C72D7"/>
    <w:rsid w:val="001D06EC"/>
    <w:rsid w:val="001D3F41"/>
    <w:rsid w:val="001E7206"/>
    <w:rsid w:val="0020235C"/>
    <w:rsid w:val="0021024E"/>
    <w:rsid w:val="00213ADD"/>
    <w:rsid w:val="00215E12"/>
    <w:rsid w:val="002213E0"/>
    <w:rsid w:val="00221542"/>
    <w:rsid w:val="00231472"/>
    <w:rsid w:val="00236035"/>
    <w:rsid w:val="0024051F"/>
    <w:rsid w:val="002558D8"/>
    <w:rsid w:val="00256887"/>
    <w:rsid w:val="00262D34"/>
    <w:rsid w:val="00277963"/>
    <w:rsid w:val="0028565F"/>
    <w:rsid w:val="002A23FF"/>
    <w:rsid w:val="002B5A45"/>
    <w:rsid w:val="002C5963"/>
    <w:rsid w:val="002C6F9F"/>
    <w:rsid w:val="002D1FE8"/>
    <w:rsid w:val="002D52AB"/>
    <w:rsid w:val="002D535B"/>
    <w:rsid w:val="002E039F"/>
    <w:rsid w:val="002E76ED"/>
    <w:rsid w:val="002F15DA"/>
    <w:rsid w:val="002F6F07"/>
    <w:rsid w:val="0030006C"/>
    <w:rsid w:val="00307EC4"/>
    <w:rsid w:val="003142C3"/>
    <w:rsid w:val="00335175"/>
    <w:rsid w:val="00336EA2"/>
    <w:rsid w:val="00345ED1"/>
    <w:rsid w:val="00346100"/>
    <w:rsid w:val="00350F79"/>
    <w:rsid w:val="00352E71"/>
    <w:rsid w:val="00356861"/>
    <w:rsid w:val="003635F4"/>
    <w:rsid w:val="003705CD"/>
    <w:rsid w:val="00370829"/>
    <w:rsid w:val="0037187E"/>
    <w:rsid w:val="00386EAB"/>
    <w:rsid w:val="003A46BD"/>
    <w:rsid w:val="003A51F6"/>
    <w:rsid w:val="003A571F"/>
    <w:rsid w:val="003B05E3"/>
    <w:rsid w:val="003B1D01"/>
    <w:rsid w:val="003C0E57"/>
    <w:rsid w:val="003C4E48"/>
    <w:rsid w:val="003D199E"/>
    <w:rsid w:val="003D4743"/>
    <w:rsid w:val="003E5C5B"/>
    <w:rsid w:val="003E62BE"/>
    <w:rsid w:val="00402585"/>
    <w:rsid w:val="00432861"/>
    <w:rsid w:val="00440EED"/>
    <w:rsid w:val="0046313C"/>
    <w:rsid w:val="00463ECF"/>
    <w:rsid w:val="00464733"/>
    <w:rsid w:val="00496FA2"/>
    <w:rsid w:val="00497C89"/>
    <w:rsid w:val="004B7FAB"/>
    <w:rsid w:val="004C3555"/>
    <w:rsid w:val="004D17AF"/>
    <w:rsid w:val="004D661B"/>
    <w:rsid w:val="004E305D"/>
    <w:rsid w:val="004E5175"/>
    <w:rsid w:val="005002DA"/>
    <w:rsid w:val="00515C92"/>
    <w:rsid w:val="00520506"/>
    <w:rsid w:val="00523032"/>
    <w:rsid w:val="00523590"/>
    <w:rsid w:val="00534D21"/>
    <w:rsid w:val="005403F8"/>
    <w:rsid w:val="0054401C"/>
    <w:rsid w:val="00562722"/>
    <w:rsid w:val="00563B6B"/>
    <w:rsid w:val="00566CC6"/>
    <w:rsid w:val="00574441"/>
    <w:rsid w:val="00577AFB"/>
    <w:rsid w:val="005827EA"/>
    <w:rsid w:val="0058421B"/>
    <w:rsid w:val="00590D21"/>
    <w:rsid w:val="00594C14"/>
    <w:rsid w:val="005A2299"/>
    <w:rsid w:val="005A6600"/>
    <w:rsid w:val="005B2675"/>
    <w:rsid w:val="005D6D88"/>
    <w:rsid w:val="005E6464"/>
    <w:rsid w:val="005F7F3F"/>
    <w:rsid w:val="00605D3C"/>
    <w:rsid w:val="00606AAF"/>
    <w:rsid w:val="00610935"/>
    <w:rsid w:val="0061495A"/>
    <w:rsid w:val="00620F3A"/>
    <w:rsid w:val="0062346D"/>
    <w:rsid w:val="00623E0C"/>
    <w:rsid w:val="00633F15"/>
    <w:rsid w:val="00634F91"/>
    <w:rsid w:val="00636036"/>
    <w:rsid w:val="006451C2"/>
    <w:rsid w:val="006543AB"/>
    <w:rsid w:val="006572ED"/>
    <w:rsid w:val="00665AD1"/>
    <w:rsid w:val="006670AE"/>
    <w:rsid w:val="00690247"/>
    <w:rsid w:val="006A06DE"/>
    <w:rsid w:val="006A11AA"/>
    <w:rsid w:val="006A45B6"/>
    <w:rsid w:val="006B2583"/>
    <w:rsid w:val="006C07DA"/>
    <w:rsid w:val="006C15ED"/>
    <w:rsid w:val="006C5A74"/>
    <w:rsid w:val="006D7531"/>
    <w:rsid w:val="006E3AFA"/>
    <w:rsid w:val="006E4554"/>
    <w:rsid w:val="006F2F5C"/>
    <w:rsid w:val="00701B55"/>
    <w:rsid w:val="00702919"/>
    <w:rsid w:val="00706D80"/>
    <w:rsid w:val="00707659"/>
    <w:rsid w:val="0071221B"/>
    <w:rsid w:val="00714E08"/>
    <w:rsid w:val="00715F2D"/>
    <w:rsid w:val="00716103"/>
    <w:rsid w:val="007238E3"/>
    <w:rsid w:val="0072668D"/>
    <w:rsid w:val="007343A9"/>
    <w:rsid w:val="007374CE"/>
    <w:rsid w:val="00743CCB"/>
    <w:rsid w:val="00754763"/>
    <w:rsid w:val="00755CE2"/>
    <w:rsid w:val="007612FB"/>
    <w:rsid w:val="00764F8D"/>
    <w:rsid w:val="0077198E"/>
    <w:rsid w:val="00772206"/>
    <w:rsid w:val="00780C99"/>
    <w:rsid w:val="007844AF"/>
    <w:rsid w:val="00790628"/>
    <w:rsid w:val="007B3532"/>
    <w:rsid w:val="007C1ED6"/>
    <w:rsid w:val="007C4911"/>
    <w:rsid w:val="007D7E60"/>
    <w:rsid w:val="007F1B5F"/>
    <w:rsid w:val="007F2B04"/>
    <w:rsid w:val="007F7C0B"/>
    <w:rsid w:val="008052DB"/>
    <w:rsid w:val="0081335B"/>
    <w:rsid w:val="00816A72"/>
    <w:rsid w:val="00826895"/>
    <w:rsid w:val="00843705"/>
    <w:rsid w:val="008473DB"/>
    <w:rsid w:val="00853039"/>
    <w:rsid w:val="0086524D"/>
    <w:rsid w:val="008721C8"/>
    <w:rsid w:val="00872760"/>
    <w:rsid w:val="00882578"/>
    <w:rsid w:val="00883EF3"/>
    <w:rsid w:val="00886171"/>
    <w:rsid w:val="00894A1D"/>
    <w:rsid w:val="00896FD2"/>
    <w:rsid w:val="00897D98"/>
    <w:rsid w:val="008A270B"/>
    <w:rsid w:val="008A772B"/>
    <w:rsid w:val="008C13CC"/>
    <w:rsid w:val="008C6892"/>
    <w:rsid w:val="008E4537"/>
    <w:rsid w:val="008F1276"/>
    <w:rsid w:val="009150C6"/>
    <w:rsid w:val="00916A8A"/>
    <w:rsid w:val="0092636B"/>
    <w:rsid w:val="00926A29"/>
    <w:rsid w:val="00941F88"/>
    <w:rsid w:val="00942C0D"/>
    <w:rsid w:val="0094345A"/>
    <w:rsid w:val="00951389"/>
    <w:rsid w:val="009529E6"/>
    <w:rsid w:val="009533A7"/>
    <w:rsid w:val="009575B8"/>
    <w:rsid w:val="00960884"/>
    <w:rsid w:val="0096296D"/>
    <w:rsid w:val="00963616"/>
    <w:rsid w:val="00975163"/>
    <w:rsid w:val="00976B55"/>
    <w:rsid w:val="00983C4D"/>
    <w:rsid w:val="00987AB8"/>
    <w:rsid w:val="00991407"/>
    <w:rsid w:val="009930F2"/>
    <w:rsid w:val="009A07AE"/>
    <w:rsid w:val="009B269B"/>
    <w:rsid w:val="009B4528"/>
    <w:rsid w:val="009C695F"/>
    <w:rsid w:val="009C7D19"/>
    <w:rsid w:val="009D614E"/>
    <w:rsid w:val="009D65B7"/>
    <w:rsid w:val="009E02C3"/>
    <w:rsid w:val="009E1AAC"/>
    <w:rsid w:val="009F14BD"/>
    <w:rsid w:val="00A00E93"/>
    <w:rsid w:val="00A046EA"/>
    <w:rsid w:val="00A052A7"/>
    <w:rsid w:val="00A10266"/>
    <w:rsid w:val="00A138AE"/>
    <w:rsid w:val="00A13A1C"/>
    <w:rsid w:val="00A13CBC"/>
    <w:rsid w:val="00A153D7"/>
    <w:rsid w:val="00A17B1F"/>
    <w:rsid w:val="00A206E9"/>
    <w:rsid w:val="00A26605"/>
    <w:rsid w:val="00A31FB8"/>
    <w:rsid w:val="00A3291D"/>
    <w:rsid w:val="00A51432"/>
    <w:rsid w:val="00A722B6"/>
    <w:rsid w:val="00A758FF"/>
    <w:rsid w:val="00AC0CD0"/>
    <w:rsid w:val="00AC1903"/>
    <w:rsid w:val="00AC4580"/>
    <w:rsid w:val="00AF27DB"/>
    <w:rsid w:val="00B017C7"/>
    <w:rsid w:val="00B04047"/>
    <w:rsid w:val="00B05368"/>
    <w:rsid w:val="00B37543"/>
    <w:rsid w:val="00B41928"/>
    <w:rsid w:val="00B47382"/>
    <w:rsid w:val="00B5130C"/>
    <w:rsid w:val="00B51BA4"/>
    <w:rsid w:val="00B57C10"/>
    <w:rsid w:val="00B7189F"/>
    <w:rsid w:val="00B73277"/>
    <w:rsid w:val="00B749B0"/>
    <w:rsid w:val="00B75F5A"/>
    <w:rsid w:val="00B76B53"/>
    <w:rsid w:val="00B805C1"/>
    <w:rsid w:val="00B83B34"/>
    <w:rsid w:val="00B92124"/>
    <w:rsid w:val="00B92FD0"/>
    <w:rsid w:val="00BA00E8"/>
    <w:rsid w:val="00BA0411"/>
    <w:rsid w:val="00BA16B3"/>
    <w:rsid w:val="00BA55BC"/>
    <w:rsid w:val="00BA6386"/>
    <w:rsid w:val="00BC298E"/>
    <w:rsid w:val="00BC55BF"/>
    <w:rsid w:val="00BC60EB"/>
    <w:rsid w:val="00BD049A"/>
    <w:rsid w:val="00BD0E5C"/>
    <w:rsid w:val="00BD48A8"/>
    <w:rsid w:val="00BD77C5"/>
    <w:rsid w:val="00BE2138"/>
    <w:rsid w:val="00BE5980"/>
    <w:rsid w:val="00BE5B5C"/>
    <w:rsid w:val="00BF0CFA"/>
    <w:rsid w:val="00BF698C"/>
    <w:rsid w:val="00C0214D"/>
    <w:rsid w:val="00C22C03"/>
    <w:rsid w:val="00C24867"/>
    <w:rsid w:val="00C35395"/>
    <w:rsid w:val="00C402CA"/>
    <w:rsid w:val="00C42464"/>
    <w:rsid w:val="00C67F6E"/>
    <w:rsid w:val="00C82790"/>
    <w:rsid w:val="00C843A3"/>
    <w:rsid w:val="00C924A3"/>
    <w:rsid w:val="00C94C13"/>
    <w:rsid w:val="00C9675F"/>
    <w:rsid w:val="00CC7E6E"/>
    <w:rsid w:val="00CE155F"/>
    <w:rsid w:val="00CE269A"/>
    <w:rsid w:val="00CE484D"/>
    <w:rsid w:val="00CF2D7C"/>
    <w:rsid w:val="00CF4599"/>
    <w:rsid w:val="00D0252F"/>
    <w:rsid w:val="00D1218A"/>
    <w:rsid w:val="00D25A53"/>
    <w:rsid w:val="00D30E74"/>
    <w:rsid w:val="00D31099"/>
    <w:rsid w:val="00D34727"/>
    <w:rsid w:val="00D37977"/>
    <w:rsid w:val="00D37D2D"/>
    <w:rsid w:val="00D42B30"/>
    <w:rsid w:val="00D5515D"/>
    <w:rsid w:val="00D561E1"/>
    <w:rsid w:val="00D66F09"/>
    <w:rsid w:val="00D67A28"/>
    <w:rsid w:val="00DA0941"/>
    <w:rsid w:val="00DA200E"/>
    <w:rsid w:val="00DB0344"/>
    <w:rsid w:val="00DB1C48"/>
    <w:rsid w:val="00DB372E"/>
    <w:rsid w:val="00DB73DC"/>
    <w:rsid w:val="00DB7507"/>
    <w:rsid w:val="00DC3ADE"/>
    <w:rsid w:val="00DD498A"/>
    <w:rsid w:val="00DD6C3B"/>
    <w:rsid w:val="00DE117F"/>
    <w:rsid w:val="00DE3E46"/>
    <w:rsid w:val="00DE687C"/>
    <w:rsid w:val="00DF2127"/>
    <w:rsid w:val="00DF2DEC"/>
    <w:rsid w:val="00DF5038"/>
    <w:rsid w:val="00E10AE1"/>
    <w:rsid w:val="00E13B6C"/>
    <w:rsid w:val="00E145BC"/>
    <w:rsid w:val="00E16A62"/>
    <w:rsid w:val="00E2578F"/>
    <w:rsid w:val="00E264C8"/>
    <w:rsid w:val="00E3110C"/>
    <w:rsid w:val="00E47246"/>
    <w:rsid w:val="00E64920"/>
    <w:rsid w:val="00E64F99"/>
    <w:rsid w:val="00E71EE1"/>
    <w:rsid w:val="00E743F3"/>
    <w:rsid w:val="00E7594D"/>
    <w:rsid w:val="00E777F5"/>
    <w:rsid w:val="00E90A8D"/>
    <w:rsid w:val="00E9162B"/>
    <w:rsid w:val="00EA22FF"/>
    <w:rsid w:val="00EA4C9A"/>
    <w:rsid w:val="00EA53B8"/>
    <w:rsid w:val="00EB1A1F"/>
    <w:rsid w:val="00EC4FAE"/>
    <w:rsid w:val="00EC6F22"/>
    <w:rsid w:val="00EE3240"/>
    <w:rsid w:val="00EE570E"/>
    <w:rsid w:val="00EF14C4"/>
    <w:rsid w:val="00EF5EB9"/>
    <w:rsid w:val="00F118C6"/>
    <w:rsid w:val="00F15E1F"/>
    <w:rsid w:val="00F17B87"/>
    <w:rsid w:val="00F263BF"/>
    <w:rsid w:val="00F326ED"/>
    <w:rsid w:val="00F34B2C"/>
    <w:rsid w:val="00F45B42"/>
    <w:rsid w:val="00F54419"/>
    <w:rsid w:val="00F62DFC"/>
    <w:rsid w:val="00F736FB"/>
    <w:rsid w:val="00F73FEF"/>
    <w:rsid w:val="00F75F15"/>
    <w:rsid w:val="00F76270"/>
    <w:rsid w:val="00F7712E"/>
    <w:rsid w:val="00F832B1"/>
    <w:rsid w:val="00F87B32"/>
    <w:rsid w:val="00F90CC2"/>
    <w:rsid w:val="00F91B2C"/>
    <w:rsid w:val="00F971BE"/>
    <w:rsid w:val="00FA580C"/>
    <w:rsid w:val="00FB1E0B"/>
    <w:rsid w:val="00FB7DF4"/>
    <w:rsid w:val="00FC1FEF"/>
    <w:rsid w:val="00FC5AD7"/>
    <w:rsid w:val="00FC5C17"/>
    <w:rsid w:val="00FC5F4C"/>
    <w:rsid w:val="00FC62EF"/>
    <w:rsid w:val="00FD1DED"/>
    <w:rsid w:val="00FD233D"/>
    <w:rsid w:val="00FD7974"/>
    <w:rsid w:val="00FE318F"/>
    <w:rsid w:val="00FE6340"/>
    <w:rsid w:val="00FF19BC"/>
    <w:rsid w:val="00FF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00ED81C"/>
  <w15:docId w15:val="{0ACB19B0-80EA-414F-A6D2-32D84DA0D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7A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67A28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C0E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73F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F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67F6E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215E12"/>
  </w:style>
  <w:style w:type="paragraph" w:customStyle="1" w:styleId="CharCharCharCharCharCharChar">
    <w:name w:val="Char Char Char Char Char Char Char"/>
    <w:basedOn w:val="Normal"/>
    <w:rsid w:val="007F7C0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uiPriority w:val="99"/>
    <w:unhideWhenUsed/>
    <w:rsid w:val="0072668D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15722F"/>
    <w:pPr>
      <w:spacing w:before="60" w:after="120"/>
      <w:ind w:firstLine="34"/>
      <w:jc w:val="both"/>
    </w:pPr>
    <w:rPr>
      <w:rFonts w:ascii=".VnTime" w:eastAsia="Times New Roman" w:hAnsi=".VnTime" w:cs="Times New Roman"/>
      <w:sz w:val="16"/>
      <w:szCs w:val="16"/>
      <w:lang w:val="vi-VN"/>
    </w:rPr>
  </w:style>
  <w:style w:type="character" w:customStyle="1" w:styleId="BodyText3Char">
    <w:name w:val="Body Text 3 Char"/>
    <w:basedOn w:val="DefaultParagraphFont"/>
    <w:link w:val="BodyText3"/>
    <w:rsid w:val="0015722F"/>
    <w:rPr>
      <w:rFonts w:ascii=".VnTime" w:eastAsia="Times New Roman" w:hAnsi=".VnTime" w:cs="Times New Roman"/>
      <w:sz w:val="16"/>
      <w:szCs w:val="16"/>
      <w:lang w:val="vi-VN"/>
    </w:rPr>
  </w:style>
  <w:style w:type="paragraph" w:customStyle="1" w:styleId="msonormalcxspmiddle">
    <w:name w:val="msonormalcxspmiddle"/>
    <w:basedOn w:val="Normal"/>
    <w:rsid w:val="0096088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593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63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0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6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jpeg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2.jpeg"/><Relationship Id="rId75" Type="http://schemas.openxmlformats.org/officeDocument/2006/relationships/image" Target="media/image35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e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jpeg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image" Target="media/image37.png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147E56-369D-460B-A96B-6963069EF0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9</Pages>
  <Words>1380</Words>
  <Characters>7867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2-06-13T10:10:00Z</cp:lastPrinted>
  <dcterms:created xsi:type="dcterms:W3CDTF">2022-07-13T22:42:00Z</dcterms:created>
  <dcterms:modified xsi:type="dcterms:W3CDTF">2022-07-21T0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